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C80E57" w14:textId="77777777" w:rsidR="001F6FAC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1F6FAC">
        <w:rPr>
          <w:b/>
          <w:bCs/>
        </w:rPr>
        <w:t>Centres étrangers 1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 xml:space="preserve">jour </w:t>
      </w:r>
      <w:r w:rsidR="00A922A7">
        <w:rPr>
          <w:b/>
          <w:bCs/>
        </w:rPr>
        <w:t>2</w:t>
      </w:r>
      <w:r w:rsidR="00BB0C92">
        <w:rPr>
          <w:b/>
          <w:bCs/>
        </w:rPr>
        <w:t>)</w:t>
      </w:r>
      <w:r w:rsidR="003D0000">
        <w:rPr>
          <w:b/>
          <w:bCs/>
        </w:rPr>
        <w:t xml:space="preserve"> </w:t>
      </w:r>
      <w:r w:rsidR="003D0000" w:rsidRPr="001013B2">
        <w:rPr>
          <w:b/>
          <w:bCs/>
        </w:rPr>
        <w:t>Spécialité physique chimie</w:t>
      </w:r>
      <w:r w:rsidR="003D0000">
        <w:rPr>
          <w:b/>
          <w:bCs/>
        </w:rPr>
        <w:t xml:space="preserve"> </w:t>
      </w:r>
    </w:p>
    <w:p w14:paraId="04DE3D40" w14:textId="5C4ADB33" w:rsidR="001013B2" w:rsidRDefault="00CA689C" w:rsidP="001F6FA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b/>
          <w:bCs/>
        </w:rPr>
      </w:pP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4FD890DD" w14:textId="04967E7A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A922A7">
        <w:rPr>
          <w:b/>
          <w:bCs/>
        </w:rPr>
        <w:t>3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A922A7">
        <w:rPr>
          <w:b/>
          <w:bCs/>
        </w:rPr>
        <w:t>L’ACÉTANILIDE, MÉDICAMENT ANTIPYRÉTIQUE</w:t>
      </w:r>
      <w:r w:rsidR="000D3AD7">
        <w:rPr>
          <w:b/>
          <w:bCs/>
        </w:rPr>
        <w:t xml:space="preserve"> </w:t>
      </w:r>
      <w:r w:rsidRPr="001013B2">
        <w:rPr>
          <w:b/>
          <w:bCs/>
        </w:rPr>
        <w:t>(</w:t>
      </w:r>
      <w:r w:rsidR="00A922A7">
        <w:rPr>
          <w:b/>
          <w:bCs/>
        </w:rPr>
        <w:t>4,5</w:t>
      </w:r>
      <w:r w:rsidRPr="001013B2">
        <w:rPr>
          <w:b/>
          <w:bCs/>
        </w:rPr>
        <w:t xml:space="preserve"> points)</w:t>
      </w:r>
    </w:p>
    <w:p w14:paraId="2430F0E6" w14:textId="55A40D81" w:rsidR="00A922A7" w:rsidRDefault="00FC6019" w:rsidP="006C42E1">
      <w:pPr>
        <w:rPr>
          <w:b/>
          <w:bCs/>
        </w:rPr>
      </w:pPr>
      <w:r>
        <w:rPr>
          <w:b/>
          <w:bCs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F854EA2" wp14:editId="566D56BD">
                <wp:simplePos x="0" y="0"/>
                <wp:positionH relativeFrom="column">
                  <wp:posOffset>3680948</wp:posOffset>
                </wp:positionH>
                <wp:positionV relativeFrom="paragraph">
                  <wp:posOffset>86067</wp:posOffset>
                </wp:positionV>
                <wp:extent cx="2051539" cy="1226185"/>
                <wp:effectExtent l="0" t="0" r="25400" b="0"/>
                <wp:wrapNone/>
                <wp:docPr id="334" name="Groupe 3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1539" cy="1226185"/>
                          <a:chOff x="0" y="0"/>
                          <a:chExt cx="2051539" cy="1226185"/>
                        </a:xfrm>
                      </wpg:grpSpPr>
                      <wpg:grpSp>
                        <wpg:cNvPr id="41" name="Groupe 41"/>
                        <wpg:cNvGrpSpPr/>
                        <wpg:grpSpPr>
                          <a:xfrm>
                            <a:off x="0" y="0"/>
                            <a:ext cx="768985" cy="1226185"/>
                            <a:chOff x="0" y="0"/>
                            <a:chExt cx="768985" cy="1226185"/>
                          </a:xfrm>
                        </wpg:grpSpPr>
                        <wpg:grpSp>
                          <wpg:cNvPr id="25" name="Groupe 25"/>
                          <wpg:cNvGrpSpPr/>
                          <wpg:grpSpPr>
                            <a:xfrm>
                              <a:off x="220980" y="373380"/>
                              <a:ext cx="548005" cy="852805"/>
                              <a:chOff x="0" y="-152389"/>
                              <a:chExt cx="548054" cy="852843"/>
                            </a:xfrm>
                          </wpg:grpSpPr>
                          <wps:wsp>
                            <wps:cNvPr id="24" name="b24"/>
                            <wps:cNvSpPr txBox="1"/>
                            <wps:spPr>
                              <a:xfrm>
                                <a:off x="232018" y="-152389"/>
                                <a:ext cx="248920" cy="1524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14:paraId="62352DEA" w14:textId="77777777" w:rsidR="004E0B54" w:rsidRPr="007167CA" w:rsidRDefault="004E0B54" w:rsidP="004E0B54">
                                  <w:pPr>
                                    <w:jc w:val="center"/>
                                    <w:rPr>
                                      <w:rFonts w:cs="Arial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20"/>
                                    </w:rPr>
                                    <w:t>N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" name="ptB20"/>
                            <wps:cNvSpPr/>
                            <wps:spPr>
                              <a:xfrm>
                                <a:off x="433754" y="211016"/>
                                <a:ext cx="114300" cy="11430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 cap="flat" cmpd="sng" algn="ctr">
                                    <a:solidFill>
                                      <a:schemeClr val="accent1">
                                        <a:shade val="50000"/>
                                      </a:schemeClr>
                                    </a:solidFill>
                                    <a:prstDash val="solid"/>
                                  </a14:hiddenLine>
                                </a:ext>
                              </a:ex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D2F59E1" w14:textId="77777777" w:rsidR="004E0B54" w:rsidRPr="007167CA" w:rsidRDefault="004E0B54" w:rsidP="004E0B54">
                                  <w:pPr>
                                    <w:jc w:val="center"/>
                                    <w:rPr>
                                      <w:rFonts w:cs="Arial"/>
                                      <w:color w:val="FFFFFF"/>
                                      <w:sz w:val="1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" name="ptB18"/>
                            <wps:cNvSpPr/>
                            <wps:spPr>
                              <a:xfrm>
                                <a:off x="433754" y="463062"/>
                                <a:ext cx="114300" cy="11430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 cap="flat" cmpd="sng" algn="ctr">
                                    <a:solidFill>
                                      <a:schemeClr val="accent1">
                                        <a:shade val="50000"/>
                                      </a:schemeClr>
                                    </a:solidFill>
                                    <a:prstDash val="solid"/>
                                  </a14:hiddenLine>
                                </a:ext>
                              </a:ex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C97C77C" w14:textId="77777777" w:rsidR="004E0B54" w:rsidRPr="007167CA" w:rsidRDefault="004E0B54" w:rsidP="004E0B54">
                                  <w:pPr>
                                    <w:jc w:val="center"/>
                                    <w:rPr>
                                      <w:rFonts w:cs="Arial"/>
                                      <w:color w:val="FFFFFF"/>
                                      <w:sz w:val="1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" name="ptB15"/>
                            <wps:cNvSpPr/>
                            <wps:spPr>
                              <a:xfrm>
                                <a:off x="216877" y="586154"/>
                                <a:ext cx="114300" cy="11430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 cap="flat" cmpd="sng" algn="ctr">
                                    <a:solidFill>
                                      <a:schemeClr val="accent1">
                                        <a:shade val="50000"/>
                                      </a:schemeClr>
                                    </a:solidFill>
                                    <a:prstDash val="solid"/>
                                  </a14:hiddenLine>
                                </a:ext>
                              </a:ex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35CCA31C" w14:textId="77777777" w:rsidR="004E0B54" w:rsidRPr="007167CA" w:rsidRDefault="004E0B54" w:rsidP="004E0B54">
                                  <w:pPr>
                                    <w:jc w:val="center"/>
                                    <w:rPr>
                                      <w:rFonts w:cs="Arial"/>
                                      <w:color w:val="FFFFFF"/>
                                      <w:sz w:val="1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" name="ptB11"/>
                            <wps:cNvSpPr/>
                            <wps:spPr>
                              <a:xfrm>
                                <a:off x="0" y="463062"/>
                                <a:ext cx="114300" cy="11430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 cap="flat" cmpd="sng" algn="ctr">
                                    <a:solidFill>
                                      <a:schemeClr val="accent1">
                                        <a:shade val="50000"/>
                                      </a:schemeClr>
                                    </a:solidFill>
                                    <a:prstDash val="solid"/>
                                  </a14:hiddenLine>
                                </a:ext>
                              </a:ex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69A3275" w14:textId="77777777" w:rsidR="004E0B54" w:rsidRPr="007167CA" w:rsidRDefault="004E0B54" w:rsidP="004E0B54">
                                  <w:pPr>
                                    <w:jc w:val="center"/>
                                    <w:rPr>
                                      <w:rFonts w:cs="Arial"/>
                                      <w:color w:val="FFFFFF"/>
                                      <w:sz w:val="1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" name="ptB8"/>
                            <wps:cNvSpPr/>
                            <wps:spPr>
                              <a:xfrm>
                                <a:off x="0" y="211016"/>
                                <a:ext cx="114300" cy="11430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 cap="flat" cmpd="sng" algn="ctr">
                                    <a:solidFill>
                                      <a:schemeClr val="accent1">
                                        <a:shade val="50000"/>
                                      </a:schemeClr>
                                    </a:solidFill>
                                    <a:prstDash val="solid"/>
                                  </a14:hiddenLine>
                                </a:ext>
                              </a:ex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648E5857" w14:textId="77777777" w:rsidR="004E0B54" w:rsidRPr="007167CA" w:rsidRDefault="004E0B54" w:rsidP="004E0B54">
                                  <w:pPr>
                                    <w:jc w:val="center"/>
                                    <w:rPr>
                                      <w:rFonts w:cs="Arial"/>
                                      <w:color w:val="FFFFFF"/>
                                      <w:sz w:val="1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" name="ptB4"/>
                            <wps:cNvSpPr/>
                            <wps:spPr>
                              <a:xfrm>
                                <a:off x="216877" y="87924"/>
                                <a:ext cx="114300" cy="11430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 cap="flat" cmpd="sng" algn="ctr">
                                    <a:solidFill>
                                      <a:schemeClr val="accent1">
                                        <a:shade val="50000"/>
                                      </a:schemeClr>
                                    </a:solidFill>
                                    <a:prstDash val="solid"/>
                                  </a14:hiddenLine>
                                </a:ext>
                              </a:ex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43DFF765" w14:textId="77777777" w:rsidR="004E0B54" w:rsidRPr="007167CA" w:rsidRDefault="004E0B54" w:rsidP="004E0B54">
                                  <w:pPr>
                                    <w:jc w:val="center"/>
                                    <w:rPr>
                                      <w:rFonts w:cs="Arial"/>
                                      <w:color w:val="FFFFFF"/>
                                      <w:sz w:val="1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" name="ptB1"/>
                            <wps:cNvSpPr/>
                            <wps:spPr>
                              <a:xfrm>
                                <a:off x="429943" y="218637"/>
                                <a:ext cx="114300" cy="11430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noFill/>
                                <a:prstDash val="soli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25400" cap="flat" cmpd="sng" algn="ctr">
                                    <a:solidFill>
                                      <a:schemeClr val="accent1">
                                        <a:shade val="50000"/>
                                      </a:schemeClr>
                                    </a:solidFill>
                                    <a:prstDash val="solid"/>
                                  </a14:hiddenLine>
                                </a:ext>
                              </a:ex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222A5DA" w14:textId="77777777" w:rsidR="004E0B54" w:rsidRPr="007167CA" w:rsidRDefault="004E0B54" w:rsidP="004E0B54">
                                  <w:pPr>
                                    <w:jc w:val="center"/>
                                    <w:rPr>
                                      <w:rFonts w:cs="Arial"/>
                                      <w:color w:val="FFFFFF"/>
                                      <w:sz w:val="1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" name="t2"/>
                            <wps:cNvSpPr/>
                            <wps:spPr>
                              <a:xfrm>
                                <a:off x="279594" y="142144"/>
                                <a:ext cx="217170" cy="12573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17772" h="125731">
                                    <a:moveTo>
                                      <a:pt x="217771" y="12573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12700" cmpd="sng">
                                <a:solidFill>
                                  <a:srgbClr val="000000"/>
                                </a:solidFill>
                                <a:prstDash val="solid"/>
                                <a:headEnd type="none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" name="t3"/>
                            <wps:cNvSpPr/>
                            <wps:spPr>
                              <a:xfrm>
                                <a:off x="256148" y="167934"/>
                                <a:ext cx="217170" cy="12573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17772" h="125731">
                                    <a:moveTo>
                                      <a:pt x="217771" y="12573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12700" cmpd="sng">
                                <a:solidFill>
                                  <a:srgbClr val="000000"/>
                                </a:solidFill>
                                <a:prstDash val="solid"/>
                                <a:headEnd type="none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t7"/>
                            <wps:cNvSpPr/>
                            <wps:spPr>
                              <a:xfrm>
                                <a:off x="58615" y="140677"/>
                                <a:ext cx="217170" cy="12573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17771" h="125731">
                                    <a:moveTo>
                                      <a:pt x="217770" y="0"/>
                                    </a:moveTo>
                                    <a:lnTo>
                                      <a:pt x="0" y="125730"/>
                                    </a:lnTo>
                                  </a:path>
                                </a:pathLst>
                              </a:custGeom>
                              <a:ln w="12700" cmpd="sng">
                                <a:solidFill>
                                  <a:srgbClr val="000000"/>
                                </a:solidFill>
                                <a:prstDash val="solid"/>
                                <a:headEnd type="none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" name="t9"/>
                            <wps:cNvSpPr/>
                            <wps:spPr>
                              <a:xfrm>
                                <a:off x="54221" y="262009"/>
                                <a:ext cx="0" cy="2628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1" h="251461">
                                    <a:moveTo>
                                      <a:pt x="0" y="0"/>
                                    </a:moveTo>
                                    <a:lnTo>
                                      <a:pt x="0" y="251460"/>
                                    </a:lnTo>
                                  </a:path>
                                </a:pathLst>
                              </a:custGeom>
                              <a:ln w="12700" cmpd="sng">
                                <a:solidFill>
                                  <a:srgbClr val="000000"/>
                                </a:solidFill>
                                <a:prstDash val="solid"/>
                                <a:headEnd type="none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t10"/>
                            <wps:cNvSpPr/>
                            <wps:spPr>
                              <a:xfrm>
                                <a:off x="83820" y="269631"/>
                                <a:ext cx="0" cy="25146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1" h="251461">
                                    <a:moveTo>
                                      <a:pt x="0" y="0"/>
                                    </a:moveTo>
                                    <a:lnTo>
                                      <a:pt x="0" y="251460"/>
                                    </a:lnTo>
                                  </a:path>
                                </a:pathLst>
                              </a:custGeom>
                              <a:ln w="12700" cmpd="sng">
                                <a:solidFill>
                                  <a:srgbClr val="000000"/>
                                </a:solidFill>
                                <a:prstDash val="solid"/>
                                <a:headEnd type="none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" name="t14"/>
                            <wps:cNvSpPr/>
                            <wps:spPr>
                              <a:xfrm>
                                <a:off x="58615" y="521677"/>
                                <a:ext cx="217170" cy="12573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17771" h="125731">
                                    <a:moveTo>
                                      <a:pt x="0" y="0"/>
                                    </a:moveTo>
                                    <a:lnTo>
                                      <a:pt x="217770" y="125730"/>
                                    </a:lnTo>
                                  </a:path>
                                </a:pathLst>
                              </a:custGeom>
                              <a:ln w="12700" cmpd="sng">
                                <a:solidFill>
                                  <a:srgbClr val="000000"/>
                                </a:solidFill>
                                <a:prstDash val="solid"/>
                                <a:headEnd type="none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6" name="t16"/>
                            <wps:cNvSpPr/>
                            <wps:spPr>
                              <a:xfrm>
                                <a:off x="279594" y="524021"/>
                                <a:ext cx="217170" cy="12573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17772" h="125731">
                                    <a:moveTo>
                                      <a:pt x="0" y="125730"/>
                                    </a:moveTo>
                                    <a:lnTo>
                                      <a:pt x="217771" y="0"/>
                                    </a:lnTo>
                                  </a:path>
                                </a:pathLst>
                              </a:custGeom>
                              <a:ln w="12700" cmpd="sng">
                                <a:solidFill>
                                  <a:srgbClr val="000000"/>
                                </a:solidFill>
                                <a:prstDash val="solid"/>
                                <a:headEnd type="none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" name="t17"/>
                            <wps:cNvSpPr/>
                            <wps:spPr>
                              <a:xfrm>
                                <a:off x="263769" y="494421"/>
                                <a:ext cx="217170" cy="12573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17772" h="125731">
                                    <a:moveTo>
                                      <a:pt x="0" y="125730"/>
                                    </a:moveTo>
                                    <a:lnTo>
                                      <a:pt x="217771" y="0"/>
                                    </a:lnTo>
                                  </a:path>
                                </a:pathLst>
                              </a:custGeom>
                              <a:ln w="12700" cmpd="sng">
                                <a:solidFill>
                                  <a:srgbClr val="000000"/>
                                </a:solidFill>
                                <a:prstDash val="solid"/>
                                <a:headEnd type="none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" name="t19"/>
                            <wps:cNvSpPr/>
                            <wps:spPr>
                              <a:xfrm>
                                <a:off x="492369" y="265820"/>
                                <a:ext cx="0" cy="262812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1" h="251461">
                                    <a:moveTo>
                                      <a:pt x="0" y="25146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12700" cmpd="sng">
                                <a:solidFill>
                                  <a:srgbClr val="000000"/>
                                </a:solidFill>
                                <a:prstDash val="solid"/>
                                <a:headEnd type="none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" name="t23"/>
                            <wps:cNvSpPr/>
                            <wps:spPr>
                              <a:xfrm>
                                <a:off x="275492" y="0"/>
                                <a:ext cx="0" cy="139700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1" h="139701">
                                    <a:moveTo>
                                      <a:pt x="0" y="139700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ln w="12700" cmpd="sng">
                                <a:solidFill>
                                  <a:srgbClr val="000000"/>
                                </a:solidFill>
                                <a:prstDash val="solid"/>
                                <a:headEnd type="none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40" name="Groupe 40"/>
                          <wpg:cNvGrpSpPr/>
                          <wpg:grpSpPr>
                            <a:xfrm>
                              <a:off x="0" y="0"/>
                              <a:ext cx="475059" cy="582930"/>
                              <a:chOff x="0" y="0"/>
                              <a:chExt cx="475059" cy="582930"/>
                            </a:xfrm>
                          </wpg:grpSpPr>
                          <wpg:grpSp>
                            <wpg:cNvPr id="37" name="Groupe 37"/>
                            <wpg:cNvGrpSpPr/>
                            <wpg:grpSpPr>
                              <a:xfrm>
                                <a:off x="175846" y="0"/>
                                <a:ext cx="242570" cy="582930"/>
                                <a:chOff x="181718" y="0"/>
                                <a:chExt cx="243244" cy="583223"/>
                              </a:xfrm>
                            </wpg:grpSpPr>
                            <wps:wsp>
                              <wps:cNvPr id="36" name="b36"/>
                              <wps:cNvSpPr txBox="1"/>
                              <wps:spPr>
                                <a:xfrm>
                                  <a:off x="181718" y="17564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06414C9A" w14:textId="77777777" w:rsidR="004E0B54" w:rsidRPr="007167CA" w:rsidRDefault="004E0B54" w:rsidP="004E0B54">
                                    <w:pPr>
                                      <w:jc w:val="center"/>
                                      <w:rPr>
                                        <w:rFonts w:cs="Arial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ptB31"/>
                              <wps:cNvSpPr/>
                              <wps:spPr>
                                <a:xfrm>
                                  <a:off x="187569" y="0"/>
                                  <a:ext cx="114300" cy="1143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 cap="flat" cmpd="sng" algn="ctr">
                                      <a:solidFill>
                                        <a:schemeClr val="accent1">
                                          <a:shade val="50000"/>
                                        </a:schemeClr>
                                      </a:solidFill>
                                      <a:prstDash val="solid"/>
                                    </a14:hiddenLine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12247077" w14:textId="77777777" w:rsidR="004E0B54" w:rsidRPr="007167CA" w:rsidRDefault="004E0B54" w:rsidP="004E0B54">
                                    <w:pPr>
                                      <w:jc w:val="center"/>
                                      <w:rPr>
                                        <w:rFonts w:cs="Arial"/>
                                        <w:color w:val="FFFFFF"/>
                                        <w:sz w:val="1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ptB28"/>
                              <wps:cNvSpPr/>
                              <wps:spPr>
                                <a:xfrm>
                                  <a:off x="187569" y="252046"/>
                                  <a:ext cx="114300" cy="1143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 cap="flat" cmpd="sng" algn="ctr">
                                      <a:solidFill>
                                        <a:schemeClr val="accent1">
                                          <a:shade val="50000"/>
                                        </a:schemeClr>
                                      </a:solidFill>
                                      <a:prstDash val="solid"/>
                                    </a14:hiddenLine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1AFB3866" w14:textId="77777777" w:rsidR="004E0B54" w:rsidRPr="007167CA" w:rsidRDefault="004E0B54" w:rsidP="004E0B54">
                                    <w:pPr>
                                      <w:jc w:val="center"/>
                                      <w:rPr>
                                        <w:rFonts w:cs="Arial"/>
                                        <w:color w:val="FFFFFF"/>
                                        <w:sz w:val="1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" name="ptB26"/>
                              <wps:cNvSpPr/>
                              <wps:spPr>
                                <a:xfrm>
                                  <a:off x="310662" y="468923"/>
                                  <a:ext cx="114300" cy="1143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 cap="flat" cmpd="sng" algn="ctr">
                                      <a:solidFill>
                                        <a:schemeClr val="accent1">
                                          <a:shade val="50000"/>
                                        </a:schemeClr>
                                      </a:solidFill>
                                      <a:prstDash val="solid"/>
                                    </a14:hiddenLine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32AF6DF8" w14:textId="77777777" w:rsidR="004E0B54" w:rsidRPr="007167CA" w:rsidRDefault="004E0B54" w:rsidP="004E0B54">
                                    <w:pPr>
                                      <w:jc w:val="center"/>
                                      <w:rPr>
                                        <w:rFonts w:cs="Arial"/>
                                        <w:color w:val="FFFFFF"/>
                                        <w:sz w:val="1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t29"/>
                              <wps:cNvSpPr/>
                              <wps:spPr>
                                <a:xfrm>
                                  <a:off x="263769" y="152403"/>
                                  <a:ext cx="0" cy="1440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251461">
                                      <a:moveTo>
                                        <a:pt x="0" y="25146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0" name="t30"/>
                              <wps:cNvSpPr/>
                              <wps:spPr>
                                <a:xfrm>
                                  <a:off x="216877" y="152403"/>
                                  <a:ext cx="0" cy="1440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251461">
                                      <a:moveTo>
                                        <a:pt x="0" y="25146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8" name="t7"/>
                            <wps:cNvSpPr/>
                            <wps:spPr>
                              <a:xfrm>
                                <a:off x="0" y="298939"/>
                                <a:ext cx="216535" cy="1250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17771" h="125731">
                                    <a:moveTo>
                                      <a:pt x="217770" y="0"/>
                                    </a:moveTo>
                                    <a:lnTo>
                                      <a:pt x="0" y="125730"/>
                                    </a:lnTo>
                                  </a:path>
                                </a:pathLst>
                              </a:custGeom>
                              <a:ln w="12700" cmpd="sng">
                                <a:solidFill>
                                  <a:srgbClr val="000000"/>
                                </a:solidFill>
                                <a:prstDash val="solid"/>
                                <a:headEnd type="none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" name="t7"/>
                            <wps:cNvSpPr/>
                            <wps:spPr>
                              <a:xfrm flipH="1">
                                <a:off x="257908" y="298939"/>
                                <a:ext cx="217151" cy="125724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17771" h="125731">
                                    <a:moveTo>
                                      <a:pt x="217770" y="0"/>
                                    </a:moveTo>
                                    <a:lnTo>
                                      <a:pt x="0" y="125730"/>
                                    </a:lnTo>
                                  </a:path>
                                </a:pathLst>
                              </a:custGeom>
                              <a:ln w="12700" cmpd="sng">
                                <a:solidFill>
                                  <a:srgbClr val="000000"/>
                                </a:solidFill>
                                <a:prstDash val="solid"/>
                                <a:headEnd type="none"/>
                                <a:tailEnd type="non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331" name="Rectangle : coins arrondis 331"/>
                        <wps:cNvSpPr/>
                        <wps:spPr>
                          <a:xfrm>
                            <a:off x="175763" y="0"/>
                            <a:ext cx="593139" cy="525773"/>
                          </a:xfrm>
                          <a:prstGeom prst="roundRect">
                            <a:avLst>
                              <a:gd name="adj" fmla="val 11085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090247" y="58616"/>
                            <a:ext cx="961292" cy="4085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4AF5A84" w14:textId="3E733BA6" w:rsidR="004E0B54" w:rsidRPr="004E0B54" w:rsidRDefault="004E0B54" w:rsidP="00392818">
                              <w:pPr>
                                <w:jc w:val="center"/>
                                <w:rPr>
                                  <w:rFonts w:cs="Arial"/>
                                </w:rPr>
                              </w:pPr>
                              <w:r>
                                <w:rPr>
                                  <w:rFonts w:cs="Arial"/>
                                </w:rPr>
                                <w:t>Famille des amide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2" name="Forme libre : forme 332"/>
                        <wps:cNvSpPr/>
                        <wps:spPr>
                          <a:xfrm>
                            <a:off x="763466" y="263770"/>
                            <a:ext cx="316523" cy="91307"/>
                          </a:xfrm>
                          <a:custGeom>
                            <a:avLst/>
                            <a:gdLst>
                              <a:gd name="connsiteX0" fmla="*/ 316523 w 316523"/>
                              <a:gd name="connsiteY0" fmla="*/ 0 h 91307"/>
                              <a:gd name="connsiteX1" fmla="*/ 222738 w 316523"/>
                              <a:gd name="connsiteY1" fmla="*/ 52754 h 91307"/>
                              <a:gd name="connsiteX2" fmla="*/ 23446 w 316523"/>
                              <a:gd name="connsiteY2" fmla="*/ 87923 h 91307"/>
                              <a:gd name="connsiteX3" fmla="*/ 11723 w 316523"/>
                              <a:gd name="connsiteY3" fmla="*/ 87923 h 9130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16523" h="91307">
                                <a:moveTo>
                                  <a:pt x="316523" y="0"/>
                                </a:moveTo>
                                <a:cubicBezTo>
                                  <a:pt x="294053" y="19050"/>
                                  <a:pt x="271584" y="38100"/>
                                  <a:pt x="222738" y="52754"/>
                                </a:cubicBezTo>
                                <a:cubicBezTo>
                                  <a:pt x="173892" y="67408"/>
                                  <a:pt x="58615" y="82062"/>
                                  <a:pt x="23446" y="87923"/>
                                </a:cubicBezTo>
                                <a:cubicBezTo>
                                  <a:pt x="-11723" y="93785"/>
                                  <a:pt x="0" y="90854"/>
                                  <a:pt x="11723" y="87923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F854EA2" id="Groupe 334" o:spid="_x0000_s1026" style="position:absolute;left:0;text-align:left;margin-left:289.85pt;margin-top:6.8pt;width:161.55pt;height:96.55pt;z-index:251660288" coordsize="20515,122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">
                <v:group id="Groupe 41" o:spid="_x0000_s1027" style="position:absolute;width:7689;height:12261" coordsize="7689,122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group id="Groupe 25" o:spid="_x0000_s1028" style="position:absolute;left:2209;top:3733;width:5480;height:8528" coordorigin=",-1523" coordsize="5480,85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b24" o:spid="_x0000_s1029" type="#_x0000_t202" style="position:absolute;left:2320;top:-1523;width:2489;height:15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" filled="f" fillcolor="yellow" stroked="f" strokeweight=".5pt">
                      <v:textbox inset="0,0,0,0">
                        <w:txbxContent>
                          <w:p w14:paraId="62352DEA" w14:textId="77777777" w:rsidR="004E0B54" w:rsidRPr="007167CA" w:rsidRDefault="004E0B54" w:rsidP="004E0B54">
                            <w:pPr>
                              <w:jc w:val="center"/>
                              <w:rPr>
                                <w:rFonts w:cs="Arial"/>
                                <w:sz w:val="20"/>
                              </w:rPr>
                            </w:pPr>
                            <w:r>
                              <w:rPr>
                                <w:rFonts w:cs="Arial"/>
                                <w:sz w:val="20"/>
                              </w:rPr>
                              <w:t>NH</w:t>
                            </w:r>
                          </w:p>
                        </w:txbxContent>
                      </v:textbox>
                    </v:shape>
                    <v:oval id="ptB20" o:spid="_x0000_s1030" style="position:absolute;left:4337;top:2110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" filled="f" fillcolor="yellow" stroked="f" strokecolor="#1f3763 [1604]" strokeweight="2pt">
                      <v:textbox inset="0,0,0,0">
                        <w:txbxContent>
                          <w:p w14:paraId="2D2F59E1" w14:textId="77777777" w:rsidR="004E0B54" w:rsidRPr="007167CA" w:rsidRDefault="004E0B54" w:rsidP="004E0B54">
                            <w:pPr>
                              <w:jc w:val="center"/>
                              <w:rPr>
                                <w:rFonts w:cs="Arial"/>
                                <w:color w:val="FFFFFF"/>
                                <w:sz w:val="14"/>
                              </w:rPr>
                            </w:pPr>
                          </w:p>
                        </w:txbxContent>
                      </v:textbox>
                    </v:oval>
                    <v:oval id="ptB18" o:spid="_x0000_s1031" style="position:absolute;left:4337;top:4630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" filled="f" fillcolor="yellow" stroked="f" strokecolor="#1f3763 [1604]" strokeweight="2pt">
                      <v:textbox inset="0,0,0,0">
                        <w:txbxContent>
                          <w:p w14:paraId="0C97C77C" w14:textId="77777777" w:rsidR="004E0B54" w:rsidRPr="007167CA" w:rsidRDefault="004E0B54" w:rsidP="004E0B54">
                            <w:pPr>
                              <w:jc w:val="center"/>
                              <w:rPr>
                                <w:rFonts w:cs="Arial"/>
                                <w:color w:val="FFFFFF"/>
                                <w:sz w:val="14"/>
                              </w:rPr>
                            </w:pPr>
                          </w:p>
                        </w:txbxContent>
                      </v:textbox>
                    </v:oval>
                    <v:oval id="ptB15" o:spid="_x0000_s1032" style="position:absolute;left:2168;top:5861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" filled="f" fillcolor="yellow" stroked="f" strokecolor="#1f3763 [1604]" strokeweight="2pt">
                      <v:textbox inset="0,0,0,0">
                        <w:txbxContent>
                          <w:p w14:paraId="35CCA31C" w14:textId="77777777" w:rsidR="004E0B54" w:rsidRPr="007167CA" w:rsidRDefault="004E0B54" w:rsidP="004E0B54">
                            <w:pPr>
                              <w:jc w:val="center"/>
                              <w:rPr>
                                <w:rFonts w:cs="Arial"/>
                                <w:color w:val="FFFFFF"/>
                                <w:sz w:val="14"/>
                              </w:rPr>
                            </w:pPr>
                          </w:p>
                        </w:txbxContent>
                      </v:textbox>
                    </v:oval>
                    <v:oval id="ptB11" o:spid="_x0000_s1033" style="position:absolute;top:4630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" filled="f" fillcolor="yellow" stroked="f" strokecolor="#1f3763 [1604]" strokeweight="2pt">
                      <v:textbox inset="0,0,0,0">
                        <w:txbxContent>
                          <w:p w14:paraId="069A3275" w14:textId="77777777" w:rsidR="004E0B54" w:rsidRPr="007167CA" w:rsidRDefault="004E0B54" w:rsidP="004E0B54">
                            <w:pPr>
                              <w:jc w:val="center"/>
                              <w:rPr>
                                <w:rFonts w:cs="Arial"/>
                                <w:color w:val="FFFFFF"/>
                                <w:sz w:val="14"/>
                              </w:rPr>
                            </w:pPr>
                          </w:p>
                        </w:txbxContent>
                      </v:textbox>
                    </v:oval>
                    <v:oval id="ptB8" o:spid="_x0000_s1034" style="position:absolute;top:2110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" filled="f" fillcolor="yellow" stroked="f" strokecolor="#1f3763 [1604]" strokeweight="2pt">
                      <v:textbox inset="0,0,0,0">
                        <w:txbxContent>
                          <w:p w14:paraId="648E5857" w14:textId="77777777" w:rsidR="004E0B54" w:rsidRPr="007167CA" w:rsidRDefault="004E0B54" w:rsidP="004E0B54">
                            <w:pPr>
                              <w:jc w:val="center"/>
                              <w:rPr>
                                <w:rFonts w:cs="Arial"/>
                                <w:color w:val="FFFFFF"/>
                                <w:sz w:val="14"/>
                              </w:rPr>
                            </w:pPr>
                          </w:p>
                        </w:txbxContent>
                      </v:textbox>
                    </v:oval>
                    <v:oval id="ptB4" o:spid="_x0000_s1035" style="position:absolute;left:2168;top:879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" filled="f" fillcolor="yellow" stroked="f" strokecolor="#1f3763 [1604]" strokeweight="2pt">
                      <v:textbox inset="0,0,0,0">
                        <w:txbxContent>
                          <w:p w14:paraId="43DFF765" w14:textId="77777777" w:rsidR="004E0B54" w:rsidRPr="007167CA" w:rsidRDefault="004E0B54" w:rsidP="004E0B54">
                            <w:pPr>
                              <w:jc w:val="center"/>
                              <w:rPr>
                                <w:rFonts w:cs="Arial"/>
                                <w:color w:val="FFFFFF"/>
                                <w:sz w:val="14"/>
                              </w:rPr>
                            </w:pPr>
                          </w:p>
                        </w:txbxContent>
                      </v:textbox>
                    </v:oval>
                    <v:oval id="ptB1" o:spid="_x0000_s1036" style="position:absolute;left:4299;top:2186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" filled="f" fillcolor="yellow" stroked="f" strokecolor="#1f3763 [1604]" strokeweight="2pt">
                      <v:textbox inset="0,0,0,0">
                        <w:txbxContent>
                          <w:p w14:paraId="0222A5DA" w14:textId="77777777" w:rsidR="004E0B54" w:rsidRPr="007167CA" w:rsidRDefault="004E0B54" w:rsidP="004E0B54">
                            <w:pPr>
                              <w:jc w:val="center"/>
                              <w:rPr>
                                <w:rFonts w:cs="Arial"/>
                                <w:color w:val="FFFFFF"/>
                                <w:sz w:val="14"/>
                              </w:rPr>
                            </w:pPr>
                          </w:p>
                        </w:txbxContent>
                      </v:textbox>
                    </v:oval>
                    <v:shape id="t2" o:spid="_x0000_s1037" style="position:absolute;left:2795;top:1421;width:2172;height:1257;visibility:visible;mso-wrap-style:square;v-text-anchor:top" coordsize="217772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" path="m217771,125730l,e" filled="f" strokeweight="1pt">
                      <v:stroke joinstyle="miter"/>
                      <v:path arrowok="t" textboxrect="0,0,217772,125731"/>
                    </v:shape>
                    <v:shape id="t3" o:spid="_x0000_s1038" style="position:absolute;left:2561;top:1679;width:2172;height:1257;visibility:visible;mso-wrap-style:square;v-text-anchor:top" coordsize="217772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" path="m217771,125730l,e" filled="f" strokeweight="1pt">
                      <v:stroke joinstyle="miter"/>
                      <v:path arrowok="t" textboxrect="0,0,217772,125731"/>
                    </v:shape>
                    <v:shape id="t7" o:spid="_x0000_s1039" style="position:absolute;left:586;top:1406;width:2171;height:1258;visibility:visible;mso-wrap-style:square;v-text-anchor:top" coordsize="217771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" path="m217770,l,125730e" filled="f" strokeweight="1pt">
                      <v:stroke joinstyle="miter"/>
                      <v:path arrowok="t" textboxrect="0,0,217771,125731"/>
                    </v:shape>
                    <v:shape id="t9" o:spid="_x0000_s1040" style="position:absolute;left:542;top:2620;width:0;height:2628;visibility:visible;mso-wrap-style:square;v-text-anchor:top" coordsize="1,251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" path="m,l,251460e" filled="f" strokeweight="1pt">
                      <v:stroke joinstyle="miter"/>
                      <v:path arrowok="t" textboxrect="0,0,1,251461"/>
                    </v:shape>
                    <v:shape id="t10" o:spid="_x0000_s1041" style="position:absolute;left:838;top:2696;width:0;height:2514;visibility:visible;mso-wrap-style:square;v-text-anchor:top" coordsize="1,251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" path="m,l,251460e" filled="f" strokeweight="1pt">
                      <v:stroke joinstyle="miter"/>
                      <v:path arrowok="t" textboxrect="0,0,1,251461"/>
                    </v:shape>
                    <v:shape id="t14" o:spid="_x0000_s1042" style="position:absolute;left:586;top:5216;width:2171;height:1258;visibility:visible;mso-wrap-style:square;v-text-anchor:top" coordsize="217771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" path="m,l217770,125730e" filled="f" strokeweight="1pt">
                      <v:stroke joinstyle="miter"/>
                      <v:path arrowok="t" textboxrect="0,0,217771,125731"/>
                    </v:shape>
                    <v:shape id="t16" o:spid="_x0000_s1043" style="position:absolute;left:2795;top:5240;width:2172;height:1257;visibility:visible;mso-wrap-style:square;v-text-anchor:top" coordsize="217772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" path="m,125730l217771,e" filled="f" strokeweight="1pt">
                      <v:stroke joinstyle="miter"/>
                      <v:path arrowok="t" textboxrect="0,0,217772,125731"/>
                    </v:shape>
                    <v:shape id="t17" o:spid="_x0000_s1044" style="position:absolute;left:2637;top:4944;width:2172;height:1257;visibility:visible;mso-wrap-style:square;v-text-anchor:top" coordsize="217772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" path="m,125730l217771,e" filled="f" strokeweight="1pt">
                      <v:stroke joinstyle="miter"/>
                      <v:path arrowok="t" textboxrect="0,0,217772,125731"/>
                    </v:shape>
                    <v:shape id="t19" o:spid="_x0000_s1045" style="position:absolute;left:4923;top:2658;width:0;height:2628;visibility:visible;mso-wrap-style:square;v-text-anchor:top" coordsize="1,251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" path="m,251460l,e" filled="f" strokeweight="1pt">
                      <v:stroke joinstyle="miter"/>
                      <v:path arrowok="t" textboxrect="0,0,1,251461"/>
                    </v:shape>
                    <v:shape id="t23" o:spid="_x0000_s1046" style="position:absolute;left:2754;width:0;height:1397;visibility:visible;mso-wrap-style:square;v-text-anchor:top" coordsize="1,139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" path="m,139700l,e" filled="f" strokeweight="1pt">
                      <v:stroke joinstyle="miter"/>
                      <v:path arrowok="t" textboxrect="0,0,1,139701"/>
                    </v:shape>
                  </v:group>
                  <v:group id="Groupe 40" o:spid="_x0000_s1047" style="position:absolute;width:4750;height:5829" coordsize="4750,5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<v:group id="Groupe 37" o:spid="_x0000_s1048" style="position:absolute;left:1758;width:2426;height:5829" coordorigin="1817" coordsize="2432,5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<v:shape id="b36" o:spid="_x0000_s1049" type="#_x0000_t202" style="position:absolute;left:1817;top:175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" filled="f" fillcolor="yellow" stroked="f" strokeweight=".5pt">
                        <v:textbox inset="0,0,0,0">
                          <w:txbxContent>
                            <w:p w14:paraId="06414C9A" w14:textId="77777777" w:rsidR="004E0B54" w:rsidRPr="007167CA" w:rsidRDefault="004E0B54" w:rsidP="004E0B54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oval id="ptB31" o:spid="_x0000_s1050" style="position:absolute;left:1875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" filled="f" fillcolor="yellow" stroked="f" strokecolor="#1f3763 [1604]" strokeweight="2pt">
                        <v:textbox inset="0,0,0,0">
                          <w:txbxContent>
                            <w:p w14:paraId="12247077" w14:textId="77777777" w:rsidR="004E0B54" w:rsidRPr="007167CA" w:rsidRDefault="004E0B54" w:rsidP="004E0B54">
                              <w:pPr>
                                <w:jc w:val="center"/>
                                <w:rPr>
                                  <w:rFonts w:cs="Arial"/>
                                  <w:color w:val="FFFFFF"/>
                                  <w:sz w:val="14"/>
                                </w:rPr>
                              </w:pPr>
                            </w:p>
                          </w:txbxContent>
                        </v:textbox>
                      </v:oval>
                      <v:oval id="ptB28" o:spid="_x0000_s1051" style="position:absolute;left:1875;top:2520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" filled="f" fillcolor="yellow" stroked="f" strokecolor="#1f3763 [1604]" strokeweight="2pt">
                        <v:textbox inset="0,0,0,0">
                          <w:txbxContent>
                            <w:p w14:paraId="1AFB3866" w14:textId="77777777" w:rsidR="004E0B54" w:rsidRPr="007167CA" w:rsidRDefault="004E0B54" w:rsidP="004E0B54">
                              <w:pPr>
                                <w:jc w:val="center"/>
                                <w:rPr>
                                  <w:rFonts w:cs="Arial"/>
                                  <w:color w:val="FFFFFF"/>
                                  <w:sz w:val="14"/>
                                </w:rPr>
                              </w:pPr>
                            </w:p>
                          </w:txbxContent>
                        </v:textbox>
                      </v:oval>
                      <v:oval id="ptB26" o:spid="_x0000_s1052" style="position:absolute;left:3106;top:4689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" filled="f" fillcolor="yellow" stroked="f" strokecolor="#1f3763 [1604]" strokeweight="2pt">
                        <v:textbox inset="0,0,0,0">
                          <w:txbxContent>
                            <w:p w14:paraId="32AF6DF8" w14:textId="77777777" w:rsidR="004E0B54" w:rsidRPr="007167CA" w:rsidRDefault="004E0B54" w:rsidP="004E0B54">
                              <w:pPr>
                                <w:jc w:val="center"/>
                                <w:rPr>
                                  <w:rFonts w:cs="Arial"/>
                                  <w:color w:val="FFFFFF"/>
                                  <w:sz w:val="14"/>
                                </w:rPr>
                              </w:pPr>
                            </w:p>
                          </w:txbxContent>
                        </v:textbox>
                      </v:oval>
                      <v:shape id="t29" o:spid="_x0000_s1053" style="position:absolute;left:2637;top:1524;width:0;height:1440;visibility:visible;mso-wrap-style:square;v-text-anchor:top" coordsize="1,251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" path="m,251460l,e" filled="f" strokeweight="1pt">
                        <v:stroke joinstyle="miter"/>
                        <v:path arrowok="t" textboxrect="0,0,1,251461"/>
                      </v:shape>
                      <v:shape id="t30" o:spid="_x0000_s1054" style="position:absolute;left:2168;top:1524;width:0;height:1440;visibility:visible;mso-wrap-style:square;v-text-anchor:top" coordsize="1,251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" path="m,251460l,e" filled="f" strokeweight="1pt">
                        <v:stroke joinstyle="miter"/>
                        <v:path arrowok="t" textboxrect="0,0,1,251461"/>
                      </v:shape>
                    </v:group>
                    <v:shape id="t7" o:spid="_x0000_s1055" style="position:absolute;top:2989;width:2165;height:1251;visibility:visible;mso-wrap-style:square;v-text-anchor:top" coordsize="217771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" path="m217770,l,125730e" filled="f" strokeweight="1pt">
                      <v:stroke joinstyle="miter"/>
                      <v:path arrowok="t" textboxrect="0,0,217771,125731"/>
                    </v:shape>
                    <v:shape id="t7" o:spid="_x0000_s1056" style="position:absolute;left:2579;top:2989;width:2171;height:1257;flip:x;visibility:visible;mso-wrap-style:square;v-text-anchor:top" coordsize="217771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" path="m217770,l,125730e" filled="f" strokeweight="1pt">
                      <v:stroke joinstyle="miter"/>
                      <v:path arrowok="t" textboxrect="0,0,217771,125731"/>
                    </v:shape>
                  </v:group>
                </v:group>
                <v:roundrect id="Rectangle : coins arrondis 331" o:spid="_x0000_s1057" style="position:absolute;left:1757;width:5932;height:5257;visibility:visible;mso-wrap-style:square;v-text-anchor:middle" arcsize="726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" filled="f" strokecolor="black [3213]" strokeweight="1pt">
                  <v:stroke dashstyle="dash" joinstyle="miter"/>
                </v:roundrect>
                <v:shape id="_x0000_s1058" type="#_x0000_t202" style="position:absolute;left:10902;top:586;width:9613;height:40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" filled="f" strokecolor="black [3213]">
                  <v:textbox inset="0,0,0,0">
                    <w:txbxContent>
                      <w:p w14:paraId="44AF5A84" w14:textId="3E733BA6" w:rsidR="004E0B54" w:rsidRPr="004E0B54" w:rsidRDefault="004E0B54" w:rsidP="00392818">
                        <w:pPr>
                          <w:jc w:val="center"/>
                          <w:rPr>
                            <w:rFonts w:cs="Arial"/>
                          </w:rPr>
                        </w:pPr>
                        <w:r>
                          <w:rPr>
                            <w:rFonts w:cs="Arial"/>
                          </w:rPr>
                          <w:t>Famille des amides</w:t>
                        </w:r>
                      </w:p>
                    </w:txbxContent>
                  </v:textbox>
                </v:shape>
                <v:shape id="Forme libre : forme 332" o:spid="_x0000_s1059" style="position:absolute;left:7634;top:2637;width:3165;height:913;visibility:visible;mso-wrap-style:square;v-text-anchor:middle" coordsize="316523,91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" path="m316523,c294053,19050,271584,38100,222738,52754,173892,67408,58615,82062,23446,87923,-11723,93785,,90854,11723,87923e" filled="f" strokecolor="black [3213]" strokeweight="1pt">
                  <v:stroke endarrow="block" joinstyle="miter"/>
                  <v:path arrowok="t" o:connecttype="custom" o:connectlocs="316523,0;222738,52754;23446,87923;11723,87923" o:connectangles="0,0,0,0"/>
                </v:shape>
              </v:group>
            </w:pict>
          </mc:Fallback>
        </mc:AlternateContent>
      </w:r>
    </w:p>
    <w:p w14:paraId="536BE896" w14:textId="6427603E" w:rsidR="006C42E1" w:rsidRDefault="000D3AD7" w:rsidP="006C42E1">
      <w:pPr>
        <w:rPr>
          <w:b/>
          <w:bCs/>
        </w:rPr>
      </w:pPr>
      <w:r>
        <w:rPr>
          <w:b/>
          <w:bCs/>
        </w:rPr>
        <w:t>L</w:t>
      </w:r>
      <w:r w:rsidR="00A922A7">
        <w:rPr>
          <w:b/>
          <w:bCs/>
        </w:rPr>
        <w:t>a molécule d’acétanilid</w:t>
      </w:r>
      <w:r>
        <w:rPr>
          <w:b/>
          <w:bCs/>
        </w:rPr>
        <w:t xml:space="preserve">e </w:t>
      </w:r>
    </w:p>
    <w:p w14:paraId="570A46B3" w14:textId="5A7EF9F1" w:rsidR="00A922A7" w:rsidRDefault="00A922A7" w:rsidP="006C42E1">
      <w:pPr>
        <w:rPr>
          <w:b/>
          <w:bCs/>
        </w:rPr>
      </w:pPr>
    </w:p>
    <w:p w14:paraId="0CF086D9" w14:textId="7603C854" w:rsidR="00A922A7" w:rsidRDefault="004E0B54" w:rsidP="00CC67C5">
      <w:pPr>
        <w:pStyle w:val="Paragraphedeliste"/>
        <w:numPr>
          <w:ilvl w:val="0"/>
          <w:numId w:val="6"/>
        </w:numPr>
        <w:ind w:left="567" w:hanging="567"/>
        <w:rPr>
          <w:sz w:val="24"/>
          <w:szCs w:val="24"/>
        </w:rPr>
      </w:pPr>
      <w:r>
        <w:rPr>
          <w:sz w:val="24"/>
          <w:szCs w:val="24"/>
        </w:rPr>
        <w:t>Formule topologique de l’acétanilide :</w:t>
      </w:r>
    </w:p>
    <w:p w14:paraId="0A292CD0" w14:textId="77777777" w:rsidR="00FC6019" w:rsidRDefault="00FC6019" w:rsidP="00FC6019">
      <w:pPr>
        <w:pStyle w:val="Paragraphedeliste"/>
        <w:ind w:left="567"/>
        <w:rPr>
          <w:sz w:val="24"/>
          <w:szCs w:val="24"/>
        </w:rPr>
      </w:pPr>
    </w:p>
    <w:p w14:paraId="1B9850A5" w14:textId="77777777" w:rsidR="00FC6019" w:rsidRDefault="00FC6019" w:rsidP="00CC67C5">
      <w:pPr>
        <w:pStyle w:val="Paragraphedeliste"/>
        <w:numPr>
          <w:ilvl w:val="0"/>
          <w:numId w:val="6"/>
        </w:numPr>
        <w:ind w:left="567" w:hanging="567"/>
        <w:rPr>
          <w:sz w:val="24"/>
          <w:szCs w:val="24"/>
        </w:rPr>
      </w:pPr>
    </w:p>
    <w:p w14:paraId="0F4C6964" w14:textId="765CEE4F" w:rsidR="002F17F6" w:rsidRDefault="00A71F00" w:rsidP="00FC6019">
      <w:pPr>
        <w:pStyle w:val="Paragraphedeliste"/>
        <w:ind w:left="0"/>
        <w:rPr>
          <w:sz w:val="24"/>
          <w:szCs w:val="24"/>
          <w:lang w:val="en-US"/>
        </w:rPr>
      </w:pPr>
      <w:r w:rsidRPr="00FC6019">
        <w:rPr>
          <w:rFonts w:ascii="Calibri" w:hAnsi="Calibri"/>
          <w:noProof/>
          <w:szCs w:val="24"/>
          <w:lang w:val="en-US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2499C2C3" wp14:editId="29939E7F">
                <wp:simplePos x="0" y="0"/>
                <wp:positionH relativeFrom="column">
                  <wp:posOffset>545025</wp:posOffset>
                </wp:positionH>
                <wp:positionV relativeFrom="paragraph">
                  <wp:posOffset>833999</wp:posOffset>
                </wp:positionV>
                <wp:extent cx="1589259" cy="597535"/>
                <wp:effectExtent l="0" t="0" r="11430" b="12065"/>
                <wp:wrapNone/>
                <wp:docPr id="34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9259" cy="5975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5158A37" w14:textId="4AA3A3F0" w:rsidR="00FC6019" w:rsidRDefault="00FC6019" w:rsidP="00392818">
                            <w:pPr>
                              <w:jc w:val="center"/>
                              <w:rPr>
                                <w:rFonts w:cs="Arial"/>
                                <w:vertAlign w:val="superscript"/>
                              </w:rPr>
                            </w:pPr>
                            <w:r w:rsidRPr="00FC6019">
                              <w:rPr>
                                <w:rFonts w:cs="Arial"/>
                              </w:rPr>
                              <w:t>Bande</w:t>
                            </w:r>
                            <w:r>
                              <w:rPr>
                                <w:rFonts w:cs="Arial"/>
                              </w:rPr>
                              <w:t xml:space="preserve"> forte entre 3100 et 3500 cm</w:t>
                            </w:r>
                            <w:r w:rsidRPr="00FC6019">
                              <w:rPr>
                                <w:rFonts w:cs="Arial"/>
                                <w:vertAlign w:val="superscript"/>
                              </w:rPr>
                              <w:t>–1</w:t>
                            </w:r>
                          </w:p>
                          <w:p w14:paraId="02D51BA9" w14:textId="741E3E84" w:rsidR="00FC6019" w:rsidRPr="00FC6019" w:rsidRDefault="00FC6019" w:rsidP="00392818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sym w:font="Symbol" w:char="F0DE"/>
                            </w:r>
                            <w:r>
                              <w:rPr>
                                <w:rFonts w:cs="Arial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cs="Arial"/>
                              </w:rPr>
                              <w:t>liaison</w:t>
                            </w:r>
                            <w:proofErr w:type="gramEnd"/>
                            <w:r>
                              <w:rPr>
                                <w:rFonts w:cs="Arial"/>
                              </w:rPr>
                              <w:t xml:space="preserve"> N</w:t>
                            </w:r>
                            <w:r w:rsidR="00A71F00">
                              <w:rPr>
                                <w:rFonts w:cs="Arial"/>
                              </w:rPr>
                              <w:t>–</w:t>
                            </w:r>
                            <w:r>
                              <w:rPr>
                                <w:rFonts w:cs="Arial"/>
                              </w:rPr>
                              <w:t xml:space="preserve">H </w:t>
                            </w:r>
                            <w:r w:rsidR="00A71F00">
                              <w:rPr>
                                <w:rFonts w:cs="Arial"/>
                              </w:rPr>
                              <w:t>(</w:t>
                            </w:r>
                            <w:r>
                              <w:rPr>
                                <w:rFonts w:cs="Arial"/>
                              </w:rPr>
                              <w:t>amide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99C2C3" id="Zone de texte 2" o:spid="_x0000_s1060" type="#_x0000_t202" style="position:absolute;margin-left:42.9pt;margin-top:65.65pt;width:125.15pt;height:47.0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" filled="f" strokecolor="black [3213]">
                <v:textbox inset="0,0,0,0">
                  <w:txbxContent>
                    <w:p w14:paraId="05158A37" w14:textId="4AA3A3F0" w:rsidR="00FC6019" w:rsidRDefault="00FC6019" w:rsidP="00392818">
                      <w:pPr>
                        <w:jc w:val="center"/>
                        <w:rPr>
                          <w:rFonts w:cs="Arial"/>
                          <w:vertAlign w:val="superscript"/>
                        </w:rPr>
                      </w:pPr>
                      <w:r w:rsidRPr="00FC6019">
                        <w:rPr>
                          <w:rFonts w:cs="Arial"/>
                        </w:rPr>
                        <w:t>Bande</w:t>
                      </w:r>
                      <w:r>
                        <w:rPr>
                          <w:rFonts w:cs="Arial"/>
                        </w:rPr>
                        <w:t xml:space="preserve"> forte entre 3100 et 3500 cm</w:t>
                      </w:r>
                      <w:r w:rsidRPr="00FC6019">
                        <w:rPr>
                          <w:rFonts w:cs="Arial"/>
                          <w:vertAlign w:val="superscript"/>
                        </w:rPr>
                        <w:t>–1</w:t>
                      </w:r>
                    </w:p>
                    <w:p w14:paraId="02D51BA9" w14:textId="741E3E84" w:rsidR="00FC6019" w:rsidRPr="00FC6019" w:rsidRDefault="00FC6019" w:rsidP="00392818">
                      <w:pPr>
                        <w:jc w:val="center"/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sym w:font="Symbol" w:char="F0DE"/>
                      </w:r>
                      <w:r>
                        <w:rPr>
                          <w:rFonts w:cs="Arial"/>
                        </w:rPr>
                        <w:t xml:space="preserve"> </w:t>
                      </w:r>
                      <w:proofErr w:type="gramStart"/>
                      <w:r>
                        <w:rPr>
                          <w:rFonts w:cs="Arial"/>
                        </w:rPr>
                        <w:t>liaison</w:t>
                      </w:r>
                      <w:proofErr w:type="gramEnd"/>
                      <w:r>
                        <w:rPr>
                          <w:rFonts w:cs="Arial"/>
                        </w:rPr>
                        <w:t xml:space="preserve"> N</w:t>
                      </w:r>
                      <w:r w:rsidR="00A71F00">
                        <w:rPr>
                          <w:rFonts w:cs="Arial"/>
                        </w:rPr>
                        <w:t>–</w:t>
                      </w:r>
                      <w:r>
                        <w:rPr>
                          <w:rFonts w:cs="Arial"/>
                        </w:rPr>
                        <w:t xml:space="preserve">H </w:t>
                      </w:r>
                      <w:r w:rsidR="00A71F00">
                        <w:rPr>
                          <w:rFonts w:cs="Arial"/>
                        </w:rPr>
                        <w:t>(</w:t>
                      </w:r>
                      <w:r>
                        <w:rPr>
                          <w:rFonts w:cs="Arial"/>
                        </w:rPr>
                        <w:t>amide)</w:t>
                      </w:r>
                    </w:p>
                  </w:txbxContent>
                </v:textbox>
              </v:shape>
            </w:pict>
          </mc:Fallback>
        </mc:AlternateContent>
      </w:r>
      <w:r w:rsidR="00FC6019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59B22B" wp14:editId="2A22ECA9">
                <wp:simplePos x="0" y="0"/>
                <wp:positionH relativeFrom="column">
                  <wp:posOffset>4652645</wp:posOffset>
                </wp:positionH>
                <wp:positionV relativeFrom="paragraph">
                  <wp:posOffset>1158875</wp:posOffset>
                </wp:positionV>
                <wp:extent cx="180000" cy="91307"/>
                <wp:effectExtent l="0" t="0" r="48895" b="80645"/>
                <wp:wrapNone/>
                <wp:docPr id="343" name="Forme libre : forme 3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80000" cy="91307"/>
                        </a:xfrm>
                        <a:custGeom>
                          <a:avLst/>
                          <a:gdLst>
                            <a:gd name="connsiteX0" fmla="*/ 316523 w 316523"/>
                            <a:gd name="connsiteY0" fmla="*/ 0 h 91307"/>
                            <a:gd name="connsiteX1" fmla="*/ 222738 w 316523"/>
                            <a:gd name="connsiteY1" fmla="*/ 52754 h 91307"/>
                            <a:gd name="connsiteX2" fmla="*/ 23446 w 316523"/>
                            <a:gd name="connsiteY2" fmla="*/ 87923 h 91307"/>
                            <a:gd name="connsiteX3" fmla="*/ 11723 w 316523"/>
                            <a:gd name="connsiteY3" fmla="*/ 87923 h 9130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16523" h="91307">
                              <a:moveTo>
                                <a:pt x="316523" y="0"/>
                              </a:moveTo>
                              <a:cubicBezTo>
                                <a:pt x="294053" y="19050"/>
                                <a:pt x="271584" y="38100"/>
                                <a:pt x="222738" y="52754"/>
                              </a:cubicBezTo>
                              <a:cubicBezTo>
                                <a:pt x="173892" y="67408"/>
                                <a:pt x="58615" y="82062"/>
                                <a:pt x="23446" y="87923"/>
                              </a:cubicBezTo>
                              <a:cubicBezTo>
                                <a:pt x="-11723" y="93785"/>
                                <a:pt x="0" y="90854"/>
                                <a:pt x="11723" y="8792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C80B590" id="Forme libre : forme 343" o:spid="_x0000_s1026" style="position:absolute;margin-left:366.35pt;margin-top:91.25pt;width:14.15pt;height:7.2pt;flip:x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316523,913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" path="m316523,c294053,19050,271584,38100,222738,52754,173892,67408,58615,82062,23446,87923,-11723,93785,,90854,11723,87923e" filled="f" strokecolor="black [3213]" strokeweight="1pt">
                <v:stroke endarrow="block" joinstyle="miter"/>
                <v:path arrowok="t" o:connecttype="custom" o:connectlocs="180000,0;126666,52754;13333,87923;6667,87923" o:connectangles="0,0,0,0"/>
              </v:shape>
            </w:pict>
          </mc:Fallback>
        </mc:AlternateContent>
      </w:r>
      <w:r w:rsidR="00FC6019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7F1271E" wp14:editId="32A61FE9">
                <wp:simplePos x="0" y="0"/>
                <wp:positionH relativeFrom="column">
                  <wp:posOffset>2134382</wp:posOffset>
                </wp:positionH>
                <wp:positionV relativeFrom="paragraph">
                  <wp:posOffset>1098404</wp:posOffset>
                </wp:positionV>
                <wp:extent cx="316448" cy="91307"/>
                <wp:effectExtent l="0" t="0" r="64770" b="80645"/>
                <wp:wrapNone/>
                <wp:docPr id="342" name="Forme libre : forme 3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16448" cy="91307"/>
                        </a:xfrm>
                        <a:custGeom>
                          <a:avLst/>
                          <a:gdLst>
                            <a:gd name="connsiteX0" fmla="*/ 316523 w 316523"/>
                            <a:gd name="connsiteY0" fmla="*/ 0 h 91307"/>
                            <a:gd name="connsiteX1" fmla="*/ 222738 w 316523"/>
                            <a:gd name="connsiteY1" fmla="*/ 52754 h 91307"/>
                            <a:gd name="connsiteX2" fmla="*/ 23446 w 316523"/>
                            <a:gd name="connsiteY2" fmla="*/ 87923 h 91307"/>
                            <a:gd name="connsiteX3" fmla="*/ 11723 w 316523"/>
                            <a:gd name="connsiteY3" fmla="*/ 87923 h 9130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16523" h="91307">
                              <a:moveTo>
                                <a:pt x="316523" y="0"/>
                              </a:moveTo>
                              <a:cubicBezTo>
                                <a:pt x="294053" y="19050"/>
                                <a:pt x="271584" y="38100"/>
                                <a:pt x="222738" y="52754"/>
                              </a:cubicBezTo>
                              <a:cubicBezTo>
                                <a:pt x="173892" y="67408"/>
                                <a:pt x="58615" y="82062"/>
                                <a:pt x="23446" y="87923"/>
                              </a:cubicBezTo>
                              <a:cubicBezTo>
                                <a:pt x="-11723" y="93785"/>
                                <a:pt x="0" y="90854"/>
                                <a:pt x="11723" y="87923"/>
                              </a:cubicBezTo>
                            </a:path>
                          </a:pathLst>
                        </a:custGeom>
                        <a:noFill/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708DD9" id="Forme libre : forme 342" o:spid="_x0000_s1026" style="position:absolute;margin-left:168.05pt;margin-top:86.5pt;width:24.9pt;height:7.2pt;flip:x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16523,913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" path="m316523,c294053,19050,271584,38100,222738,52754,173892,67408,58615,82062,23446,87923,-11723,93785,,90854,11723,87923e" filled="f" strokecolor="black [3213]" strokeweight="1pt">
                <v:stroke endarrow="block" joinstyle="miter"/>
                <v:path arrowok="t" o:connecttype="custom" o:connectlocs="316448,0;222685,52754;23440,87923;11720,87923" o:connectangles="0,0,0,0"/>
              </v:shape>
            </w:pict>
          </mc:Fallback>
        </mc:AlternateContent>
      </w:r>
      <w:r w:rsidR="00FC6019" w:rsidRPr="00FC6019">
        <w:rPr>
          <w:rFonts w:ascii="Calibri" w:hAnsi="Calibri"/>
          <w:noProof/>
          <w:szCs w:val="24"/>
          <w:lang w:val="en-US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6F43A270" wp14:editId="1F3440C9">
                <wp:simplePos x="0" y="0"/>
                <wp:positionH relativeFrom="column">
                  <wp:posOffset>2995246</wp:posOffset>
                </wp:positionH>
                <wp:positionV relativeFrom="paragraph">
                  <wp:posOffset>944831</wp:posOffset>
                </wp:positionV>
                <wp:extent cx="1658816" cy="597877"/>
                <wp:effectExtent l="0" t="0" r="17780" b="12065"/>
                <wp:wrapNone/>
                <wp:docPr id="34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8816" cy="59787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613E62" w14:textId="56A19236" w:rsidR="00FC6019" w:rsidRDefault="00FC6019" w:rsidP="00FC6019">
                            <w:pPr>
                              <w:jc w:val="center"/>
                              <w:rPr>
                                <w:rFonts w:cs="Arial"/>
                                <w:vertAlign w:val="superscript"/>
                              </w:rPr>
                            </w:pPr>
                            <w:r w:rsidRPr="00FC6019">
                              <w:rPr>
                                <w:rFonts w:cs="Arial"/>
                              </w:rPr>
                              <w:t>Bande</w:t>
                            </w:r>
                            <w:r>
                              <w:rPr>
                                <w:rFonts w:cs="Arial"/>
                              </w:rPr>
                              <w:t xml:space="preserve"> </w:t>
                            </w:r>
                            <w:r w:rsidR="001F6FAC">
                              <w:rPr>
                                <w:rFonts w:cs="Arial"/>
                              </w:rPr>
                              <w:t>intense</w:t>
                            </w:r>
                            <w:r>
                              <w:rPr>
                                <w:rFonts w:cs="Arial"/>
                              </w:rPr>
                              <w:t xml:space="preserve"> entre 1650 et 1700 cm</w:t>
                            </w:r>
                            <w:r w:rsidRPr="00FC6019">
                              <w:rPr>
                                <w:rFonts w:cs="Arial"/>
                                <w:vertAlign w:val="superscript"/>
                              </w:rPr>
                              <w:t>–1</w:t>
                            </w:r>
                          </w:p>
                          <w:p w14:paraId="0BA31E21" w14:textId="32E59A86" w:rsidR="00FC6019" w:rsidRPr="00FC6019" w:rsidRDefault="00FC6019" w:rsidP="00FC6019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sym w:font="Symbol" w:char="F0DE"/>
                            </w:r>
                            <w:r>
                              <w:rPr>
                                <w:rFonts w:cs="Arial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cs="Arial"/>
                              </w:rPr>
                              <w:t>liaison</w:t>
                            </w:r>
                            <w:proofErr w:type="gramEnd"/>
                            <w:r>
                              <w:rPr>
                                <w:rFonts w:cs="Arial"/>
                              </w:rPr>
                              <w:t xml:space="preserve"> C=O (amide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43A270" id="_x0000_s1061" type="#_x0000_t202" style="position:absolute;margin-left:235.85pt;margin-top:74.4pt;width:130.6pt;height:47.1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" filled="f" strokecolor="black [3213]">
                <v:textbox inset="0,0,0,0">
                  <w:txbxContent>
                    <w:p w14:paraId="76613E62" w14:textId="56A19236" w:rsidR="00FC6019" w:rsidRDefault="00FC6019" w:rsidP="00FC6019">
                      <w:pPr>
                        <w:jc w:val="center"/>
                        <w:rPr>
                          <w:rFonts w:cs="Arial"/>
                          <w:vertAlign w:val="superscript"/>
                        </w:rPr>
                      </w:pPr>
                      <w:r w:rsidRPr="00FC6019">
                        <w:rPr>
                          <w:rFonts w:cs="Arial"/>
                        </w:rPr>
                        <w:t>Bande</w:t>
                      </w:r>
                      <w:r>
                        <w:rPr>
                          <w:rFonts w:cs="Arial"/>
                        </w:rPr>
                        <w:t xml:space="preserve"> </w:t>
                      </w:r>
                      <w:r w:rsidR="001F6FAC">
                        <w:rPr>
                          <w:rFonts w:cs="Arial"/>
                        </w:rPr>
                        <w:t>intense</w:t>
                      </w:r>
                      <w:r>
                        <w:rPr>
                          <w:rFonts w:cs="Arial"/>
                        </w:rPr>
                        <w:t xml:space="preserve"> entre 1650 et 1700 cm</w:t>
                      </w:r>
                      <w:r w:rsidRPr="00FC6019">
                        <w:rPr>
                          <w:rFonts w:cs="Arial"/>
                          <w:vertAlign w:val="superscript"/>
                        </w:rPr>
                        <w:t>–1</w:t>
                      </w:r>
                    </w:p>
                    <w:p w14:paraId="0BA31E21" w14:textId="32E59A86" w:rsidR="00FC6019" w:rsidRPr="00FC6019" w:rsidRDefault="00FC6019" w:rsidP="00FC6019">
                      <w:pPr>
                        <w:jc w:val="center"/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sym w:font="Symbol" w:char="F0DE"/>
                      </w:r>
                      <w:r>
                        <w:rPr>
                          <w:rFonts w:cs="Arial"/>
                        </w:rPr>
                        <w:t xml:space="preserve"> </w:t>
                      </w:r>
                      <w:proofErr w:type="gramStart"/>
                      <w:r>
                        <w:rPr>
                          <w:rFonts w:cs="Arial"/>
                        </w:rPr>
                        <w:t>liaison</w:t>
                      </w:r>
                      <w:proofErr w:type="gramEnd"/>
                      <w:r>
                        <w:rPr>
                          <w:rFonts w:cs="Arial"/>
                        </w:rPr>
                        <w:t xml:space="preserve"> C=O (amide)</w:t>
                      </w:r>
                    </w:p>
                  </w:txbxContent>
                </v:textbox>
              </v:shape>
            </w:pict>
          </mc:Fallback>
        </mc:AlternateContent>
      </w:r>
      <w:r w:rsidR="00FC6019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F89AA48" wp14:editId="3BA58267">
                <wp:simplePos x="0" y="0"/>
                <wp:positionH relativeFrom="column">
                  <wp:posOffset>2449830</wp:posOffset>
                </wp:positionH>
                <wp:positionV relativeFrom="paragraph">
                  <wp:posOffset>238272</wp:posOffset>
                </wp:positionV>
                <wp:extent cx="180975" cy="1727835"/>
                <wp:effectExtent l="0" t="0" r="28575" b="24765"/>
                <wp:wrapNone/>
                <wp:docPr id="338" name="Rectangle 3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975" cy="1727835"/>
                        </a:xfrm>
                        <a:prstGeom prst="rect">
                          <a:avLst/>
                        </a:prstGeom>
                        <a:solidFill>
                          <a:srgbClr val="4472C4">
                            <a:alpha val="50196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81D912B" id="Rectangle 338" o:spid="_x0000_s1026" style="position:absolute;margin-left:192.9pt;margin-top:18.75pt;width:14.25pt;height:136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" fillcolor="#4472c4" strokecolor="#1f3763 [1604]" strokeweight="1pt">
                <v:fill opacity="32896f"/>
              </v:rect>
            </w:pict>
          </mc:Fallback>
        </mc:AlternateContent>
      </w:r>
      <w:r w:rsidR="00FC6019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D6FC790" wp14:editId="578878EA">
                <wp:simplePos x="0" y="0"/>
                <wp:positionH relativeFrom="column">
                  <wp:posOffset>4759325</wp:posOffset>
                </wp:positionH>
                <wp:positionV relativeFrom="paragraph">
                  <wp:posOffset>243987</wp:posOffset>
                </wp:positionV>
                <wp:extent cx="105507" cy="1728000"/>
                <wp:effectExtent l="0" t="0" r="27940" b="24765"/>
                <wp:wrapNone/>
                <wp:docPr id="339" name="Rectangle 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507" cy="1728000"/>
                        </a:xfrm>
                        <a:prstGeom prst="rect">
                          <a:avLst/>
                        </a:prstGeom>
                        <a:solidFill>
                          <a:srgbClr val="4472C4">
                            <a:alpha val="50196"/>
                          </a:srgb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9EA0386" id="Rectangle 339" o:spid="_x0000_s1026" style="position:absolute;margin-left:374.75pt;margin-top:19.2pt;width:8.3pt;height:136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" fillcolor="#4472c4" strokecolor="#1f3763 [1604]" strokeweight="1pt">
                <v:fill opacity="32896f"/>
              </v:rect>
            </w:pict>
          </mc:Fallback>
        </mc:AlternateContent>
      </w:r>
      <w:r w:rsidR="00FC6019">
        <w:rPr>
          <w:noProof/>
        </w:rPr>
        <w:drawing>
          <wp:inline distT="0" distB="0" distL="0" distR="0" wp14:anchorId="4A7E4A8E" wp14:editId="220F391A">
            <wp:extent cx="6551930" cy="2324100"/>
            <wp:effectExtent l="0" t="0" r="1270" b="0"/>
            <wp:docPr id="337" name="Imag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2324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87976D" w14:textId="0133D79F" w:rsidR="00A71F00" w:rsidRDefault="00A71F00" w:rsidP="00FC6019">
      <w:pPr>
        <w:pStyle w:val="Paragraphedeliste"/>
        <w:ind w:left="142"/>
        <w:rPr>
          <w:sz w:val="24"/>
          <w:szCs w:val="24"/>
        </w:rPr>
      </w:pPr>
      <w:r w:rsidRPr="00A71F00">
        <w:rPr>
          <w:sz w:val="24"/>
          <w:szCs w:val="24"/>
        </w:rPr>
        <w:t>Le spectre infrarouge d</w:t>
      </w:r>
      <w:r>
        <w:rPr>
          <w:sz w:val="24"/>
          <w:szCs w:val="24"/>
        </w:rPr>
        <w:t>e</w:t>
      </w:r>
      <w:r w:rsidRPr="00A71F00">
        <w:rPr>
          <w:sz w:val="24"/>
          <w:szCs w:val="24"/>
        </w:rPr>
        <w:t xml:space="preserve"> l’acétanilide p</w:t>
      </w:r>
      <w:r>
        <w:rPr>
          <w:sz w:val="24"/>
          <w:szCs w:val="24"/>
        </w:rPr>
        <w:t>résente :</w:t>
      </w:r>
    </w:p>
    <w:p w14:paraId="1D3C5562" w14:textId="2477B6C1" w:rsidR="00A71F00" w:rsidRDefault="00142AE9" w:rsidP="00A71F00">
      <w:pPr>
        <w:pStyle w:val="Paragraphedeliste"/>
        <w:numPr>
          <w:ilvl w:val="0"/>
          <w:numId w:val="9"/>
        </w:num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1FAAE1DB" wp14:editId="53BACC0F">
                <wp:simplePos x="0" y="0"/>
                <wp:positionH relativeFrom="column">
                  <wp:posOffset>4958764</wp:posOffset>
                </wp:positionH>
                <wp:positionV relativeFrom="paragraph">
                  <wp:posOffset>11039</wp:posOffset>
                </wp:positionV>
                <wp:extent cx="1025184" cy="1102995"/>
                <wp:effectExtent l="0" t="0" r="3810" b="1905"/>
                <wp:wrapNone/>
                <wp:docPr id="357" name="Groupe 3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5184" cy="1102995"/>
                          <a:chOff x="0" y="0"/>
                          <a:chExt cx="1025184" cy="1102995"/>
                        </a:xfrm>
                      </wpg:grpSpPr>
                      <wpg:grpSp>
                        <wpg:cNvPr id="355" name="Groupe 355"/>
                        <wpg:cNvGrpSpPr/>
                        <wpg:grpSpPr>
                          <a:xfrm>
                            <a:off x="0" y="0"/>
                            <a:ext cx="1025184" cy="1102995"/>
                            <a:chOff x="0" y="0"/>
                            <a:chExt cx="1025776" cy="1103098"/>
                          </a:xfrm>
                        </wpg:grpSpPr>
                        <wpg:grpSp>
                          <wpg:cNvPr id="345" name="Groupe 345"/>
                          <wpg:cNvGrpSpPr/>
                          <wpg:grpSpPr>
                            <a:xfrm>
                              <a:off x="211016" y="0"/>
                              <a:ext cx="814760" cy="1103098"/>
                              <a:chOff x="175846" y="0"/>
                              <a:chExt cx="815434" cy="1103098"/>
                            </a:xfrm>
                          </wpg:grpSpPr>
                          <wpg:grpSp>
                            <wpg:cNvPr id="346" name="Groupe 346"/>
                            <wpg:cNvGrpSpPr/>
                            <wpg:grpSpPr>
                              <a:xfrm>
                                <a:off x="220980" y="455401"/>
                                <a:ext cx="770300" cy="647697"/>
                                <a:chOff x="0" y="-70364"/>
                                <a:chExt cx="770370" cy="647726"/>
                              </a:xfrm>
                            </wpg:grpSpPr>
                            <wps:wsp>
                              <wps:cNvPr id="348" name="b24"/>
                              <wps:cNvSpPr txBox="1"/>
                              <wps:spPr>
                                <a:xfrm>
                                  <a:off x="266981" y="-70364"/>
                                  <a:ext cx="503389" cy="19523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14:paraId="52D9796F" w14:textId="486BC564" w:rsidR="00A71F00" w:rsidRPr="007167CA" w:rsidRDefault="00A71F00" w:rsidP="00142AE9">
                                    <w:pPr>
                                      <w:jc w:val="left"/>
                                      <w:rPr>
                                        <w:rFonts w:cs="Arial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sz w:val="20"/>
                                      </w:rPr>
                                      <w:t>N</w:t>
                                    </w:r>
                                    <w:r w:rsidR="00142AE9">
                                      <w:rPr>
                                        <w:rFonts w:cs="Arial"/>
                                        <w:sz w:val="20"/>
                                      </w:rPr>
                                      <w:t xml:space="preserve">      </w:t>
                                    </w:r>
                                    <w:r>
                                      <w:rPr>
                                        <w:rFonts w:cs="Arial"/>
                                        <w:sz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9" name="ptB20"/>
                              <wps:cNvSpPr/>
                              <wps:spPr>
                                <a:xfrm>
                                  <a:off x="433754" y="211016"/>
                                  <a:ext cx="114300" cy="1143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 cap="flat" cmpd="sng" algn="ctr">
                                      <a:solidFill>
                                        <a:schemeClr val="accent1">
                                          <a:shade val="50000"/>
                                        </a:schemeClr>
                                      </a:solidFill>
                                      <a:prstDash val="solid"/>
                                    </a14:hiddenLine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35D07ABE" w14:textId="77777777" w:rsidR="00A71F00" w:rsidRPr="007167CA" w:rsidRDefault="00A71F00" w:rsidP="00A71F00">
                                    <w:pPr>
                                      <w:jc w:val="center"/>
                                      <w:rPr>
                                        <w:rFonts w:cs="Arial"/>
                                        <w:color w:val="FFFFFF"/>
                                        <w:sz w:val="1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ptB11"/>
                              <wps:cNvSpPr/>
                              <wps:spPr>
                                <a:xfrm>
                                  <a:off x="0" y="463062"/>
                                  <a:ext cx="114300" cy="1143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 cap="flat" cmpd="sng" algn="ctr">
                                      <a:solidFill>
                                        <a:schemeClr val="accent1">
                                          <a:shade val="50000"/>
                                        </a:schemeClr>
                                      </a:solidFill>
                                      <a:prstDash val="solid"/>
                                    </a14:hiddenLine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07939BDA" w14:textId="77777777" w:rsidR="00A71F00" w:rsidRPr="007167CA" w:rsidRDefault="00A71F00" w:rsidP="00A71F00">
                                    <w:pPr>
                                      <w:jc w:val="center"/>
                                      <w:rPr>
                                        <w:rFonts w:cs="Arial"/>
                                        <w:color w:val="FFFFFF"/>
                                        <w:sz w:val="1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ptB8"/>
                              <wps:cNvSpPr/>
                              <wps:spPr>
                                <a:xfrm>
                                  <a:off x="0" y="211016"/>
                                  <a:ext cx="114300" cy="1143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 cap="flat" cmpd="sng" algn="ctr">
                                      <a:solidFill>
                                        <a:schemeClr val="accent1">
                                          <a:shade val="50000"/>
                                        </a:schemeClr>
                                      </a:solidFill>
                                      <a:prstDash val="solid"/>
                                    </a14:hiddenLine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47FAB061" w14:textId="77777777" w:rsidR="00A71F00" w:rsidRPr="007167CA" w:rsidRDefault="00A71F00" w:rsidP="00A71F00">
                                    <w:pPr>
                                      <w:jc w:val="center"/>
                                      <w:rPr>
                                        <w:rFonts w:cs="Arial"/>
                                        <w:color w:val="FFFFFF"/>
                                        <w:sz w:val="1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ptB4"/>
                              <wps:cNvSpPr/>
                              <wps:spPr>
                                <a:xfrm>
                                  <a:off x="216877" y="87924"/>
                                  <a:ext cx="114300" cy="1143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25400" cap="flat" cmpd="sng" algn="ctr">
                                  <a:noFill/>
                                  <a:prstDash val="soli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00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25400" cap="flat" cmpd="sng" algn="ctr">
                                      <a:solidFill>
                                        <a:schemeClr val="accent1">
                                          <a:shade val="50000"/>
                                        </a:schemeClr>
                                      </a:solidFill>
                                      <a:prstDash val="solid"/>
                                    </a14:hiddenLine>
                                  </a:ext>
                                </a:extLst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6E72E12C" w14:textId="77777777" w:rsidR="00A71F00" w:rsidRPr="007167CA" w:rsidRDefault="00A71F00" w:rsidP="00A71F00">
                                    <w:pPr>
                                      <w:jc w:val="center"/>
                                      <w:rPr>
                                        <w:rFonts w:cs="Arial"/>
                                        <w:color w:val="FFFFFF"/>
                                        <w:sz w:val="14"/>
                                      </w:rPr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" name="t23"/>
                              <wps:cNvSpPr/>
                              <wps:spPr>
                                <a:xfrm>
                                  <a:off x="298962" y="82068"/>
                                  <a:ext cx="0" cy="139700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1" h="139701">
                                      <a:moveTo>
                                        <a:pt x="0" y="139700"/>
                                      </a:move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g:grpSp>
                            <wpg:cNvPr id="52" name="Groupe 52"/>
                            <wpg:cNvGrpSpPr/>
                            <wpg:grpSpPr>
                              <a:xfrm>
                                <a:off x="175846" y="0"/>
                                <a:ext cx="322679" cy="582930"/>
                                <a:chOff x="175846" y="0"/>
                                <a:chExt cx="322679" cy="582930"/>
                              </a:xfrm>
                            </wpg:grpSpPr>
                            <wpg:grpSp>
                              <wpg:cNvPr id="53" name="Groupe 53"/>
                              <wpg:cNvGrpSpPr/>
                              <wpg:grpSpPr>
                                <a:xfrm>
                                  <a:off x="175846" y="0"/>
                                  <a:ext cx="242570" cy="582930"/>
                                  <a:chOff x="181718" y="0"/>
                                  <a:chExt cx="243244" cy="583223"/>
                                </a:xfrm>
                              </wpg:grpSpPr>
                              <wps:wsp>
                                <wps:cNvPr id="54" name="b36"/>
                                <wps:cNvSpPr txBox="1"/>
                                <wps:spPr>
                                  <a:xfrm>
                                    <a:off x="181718" y="17564"/>
                                    <a:ext cx="120015" cy="152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00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FB99859" w14:textId="77777777" w:rsidR="00A71F00" w:rsidRPr="007167CA" w:rsidRDefault="00A71F00" w:rsidP="00A71F00">
                                      <w:pPr>
                                        <w:jc w:val="center"/>
                                        <w:rPr>
                                          <w:rFonts w:cs="Arial"/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rFonts w:cs="Arial"/>
                                          <w:sz w:val="2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5" name="ptB31"/>
                                <wps:cNvSpPr/>
                                <wps:spPr>
                                  <a:xfrm>
                                    <a:off x="187569" y="0"/>
                                    <a:ext cx="114300" cy="1143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noFill/>
                                    <a:prstDash val="soli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00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5400" cap="flat" cmpd="sng" algn="ctr">
                                        <a:solidFill>
                                          <a:schemeClr val="accent1">
                                            <a:shade val="50000"/>
                                          </a:schemeClr>
                                        </a:solidFill>
                                        <a:prstDash val="solid"/>
                                      </a14:hiddenLine>
                                    </a:ext>
                                  </a:extLst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701F69B1" w14:textId="77777777" w:rsidR="00A71F00" w:rsidRPr="007167CA" w:rsidRDefault="00A71F00" w:rsidP="00A71F00">
                                      <w:pPr>
                                        <w:jc w:val="center"/>
                                        <w:rPr>
                                          <w:rFonts w:cs="Arial"/>
                                          <w:color w:val="FFFFFF"/>
                                          <w:sz w:val="14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6" name="ptB28"/>
                                <wps:cNvSpPr/>
                                <wps:spPr>
                                  <a:xfrm>
                                    <a:off x="187569" y="252046"/>
                                    <a:ext cx="114300" cy="1143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noFill/>
                                    <a:prstDash val="soli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00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5400" cap="flat" cmpd="sng" algn="ctr">
                                        <a:solidFill>
                                          <a:schemeClr val="accent1">
                                            <a:shade val="50000"/>
                                          </a:schemeClr>
                                        </a:solidFill>
                                        <a:prstDash val="solid"/>
                                      </a14:hiddenLine>
                                    </a:ext>
                                  </a:extLst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6563530F" w14:textId="77777777" w:rsidR="00A71F00" w:rsidRPr="007167CA" w:rsidRDefault="00A71F00" w:rsidP="00A71F00">
                                      <w:pPr>
                                        <w:jc w:val="center"/>
                                        <w:rPr>
                                          <w:rFonts w:cs="Arial"/>
                                          <w:color w:val="FFFFFF"/>
                                          <w:sz w:val="14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" name="ptB26"/>
                                <wps:cNvSpPr/>
                                <wps:spPr>
                                  <a:xfrm>
                                    <a:off x="310662" y="468923"/>
                                    <a:ext cx="114300" cy="1143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5400" cap="flat" cmpd="sng" algn="ctr">
                                    <a:noFill/>
                                    <a:prstDash val="soli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00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5400" cap="flat" cmpd="sng" algn="ctr">
                                        <a:solidFill>
                                          <a:schemeClr val="accent1">
                                            <a:shade val="50000"/>
                                          </a:schemeClr>
                                        </a:solidFill>
                                        <a:prstDash val="solid"/>
                                      </a14:hiddenLine>
                                    </a:ext>
                                  </a:extLst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14:paraId="0B844050" w14:textId="77777777" w:rsidR="00A71F00" w:rsidRPr="007167CA" w:rsidRDefault="00A71F00" w:rsidP="00A71F00">
                                      <w:pPr>
                                        <w:jc w:val="center"/>
                                        <w:rPr>
                                          <w:rFonts w:cs="Arial"/>
                                          <w:color w:val="FFFFFF"/>
                                          <w:sz w:val="14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8" name="t29"/>
                                <wps:cNvSpPr/>
                                <wps:spPr>
                                  <a:xfrm>
                                    <a:off x="263769" y="152403"/>
                                    <a:ext cx="0" cy="144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1" h="251461">
                                        <a:moveTo>
                                          <a:pt x="0" y="251460"/>
                                        </a:move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ln w="12700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/>
                                    <a:tailEnd type="non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59" name="t30"/>
                                <wps:cNvSpPr/>
                                <wps:spPr>
                                  <a:xfrm>
                                    <a:off x="216877" y="152403"/>
                                    <a:ext cx="0" cy="144000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1" h="251461">
                                        <a:moveTo>
                                          <a:pt x="0" y="251460"/>
                                        </a:move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ln w="12700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/>
                                    <a:tailEnd type="non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61" name="t7"/>
                              <wps:cNvSpPr/>
                              <wps:spPr>
                                <a:xfrm flipH="1">
                                  <a:off x="281374" y="381003"/>
                                  <a:ext cx="217151" cy="125724"/>
                                </a:xfrm>
                                <a:custGeom>
                                  <a:avLst/>
                                  <a:gdLst/>
                                  <a:ahLst/>
                                  <a:cxnLst/>
                                  <a:rect l="0" t="0" r="0" b="0"/>
                                  <a:pathLst>
                                    <a:path w="217771" h="125731">
                                      <a:moveTo>
                                        <a:pt x="217770" y="0"/>
                                      </a:moveTo>
                                      <a:lnTo>
                                        <a:pt x="0" y="125730"/>
                                      </a:lnTo>
                                    </a:path>
                                  </a:pathLst>
                                </a:custGeom>
                                <a:ln w="12700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353" name="b36"/>
                          <wps:cNvSpPr txBox="1"/>
                          <wps:spPr>
                            <a:xfrm>
                              <a:off x="216877" y="304800"/>
                              <a:ext cx="119545" cy="15230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14:paraId="4921772A" w14:textId="246022F2" w:rsidR="00A71F00" w:rsidRPr="007167CA" w:rsidRDefault="00A71F00" w:rsidP="00A71F0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4" name="t7"/>
                          <wps:cNvSpPr/>
                          <wps:spPr>
                            <a:xfrm flipH="1" flipV="1">
                              <a:off x="0" y="398584"/>
                              <a:ext cx="216901" cy="125712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217771" h="125731">
                                  <a:moveTo>
                                    <a:pt x="217770" y="0"/>
                                  </a:moveTo>
                                  <a:lnTo>
                                    <a:pt x="0" y="125730"/>
                                  </a:lnTo>
                                </a:path>
                              </a:pathLst>
                            </a:custGeom>
                            <a:ln w="12700" cmpd="sng">
                              <a:solidFill>
                                <a:srgbClr val="000000"/>
                              </a:solidFill>
                              <a:prstDash val="solid"/>
                              <a:headEnd type="none"/>
                              <a:tailEnd type="non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6" name="t23"/>
                        <wps:cNvSpPr/>
                        <wps:spPr>
                          <a:xfrm rot="5400000">
                            <a:off x="723900" y="489438"/>
                            <a:ext cx="0" cy="139681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" h="139701">
                                <a:moveTo>
                                  <a:pt x="0" y="13970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12700" cmpd="sng">
                            <a:solidFill>
                              <a:srgbClr val="000000"/>
                            </a:solidFill>
                            <a:prstDash val="solid"/>
                            <a:headEnd type="none"/>
                            <a:tailEnd type="non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AAE1DB" id="Groupe 357" o:spid="_x0000_s1062" style="position:absolute;left:0;text-align:left;margin-left:390.45pt;margin-top:.85pt;width:80.7pt;height:86.85pt;z-index:251682816" coordsize="10251,11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">
                <v:group id="Groupe 355" o:spid="_x0000_s1063" style="position:absolute;width:10251;height:11029" coordsize="10257,110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<v:group id="Groupe 345" o:spid="_x0000_s1064" style="position:absolute;left:2110;width:8147;height:11030" coordorigin="1758" coordsize="8154,110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e7l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">
                    <v:group id="Groupe 346" o:spid="_x0000_s1065" style="position:absolute;left:2209;top:4554;width:7703;height:6476" coordorigin=",-703" coordsize="7703,6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3CS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g+p/B7JhwBuf4BAAD//wMAUEsBAi0AFAAGAAgAAAAhANvh9svuAAAAhQEAABMAAAAAAAAA&#10;AAAAAAAAAAAAAFtDb250ZW50X1R5cGVzXS54bWxQSwECLQAUAAYACAAAACEAWvQsW78AAAAVAQAA&#10;CwAAAAAAAAAAAAAAAAAfAQAAX3JlbHMvLnJlbHNQSwECLQAUAAYACAAAACEAkM9wksYAAADcAAAA&#10;DwAAAAAAAAAAAAAAAAAHAgAAZHJzL2Rvd25yZXYueG1sUEsFBgAAAAADAAMAtwAAAPoCAAAAAA==&#10;">
                      <v:shape id="b24" o:spid="_x0000_s1066" type="#_x0000_t202" style="position:absolute;left:2669;top:-703;width:5034;height:19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" filled="f" fillcolor="yellow" stroked="f" strokeweight=".5pt">
                        <v:textbox inset="0,0,0,0">
                          <w:txbxContent>
                            <w:p w14:paraId="52D9796F" w14:textId="486BC564" w:rsidR="00A71F00" w:rsidRPr="007167CA" w:rsidRDefault="00A71F00" w:rsidP="00142AE9">
                              <w:pPr>
                                <w:jc w:val="left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N</w:t>
                              </w:r>
                              <w:r w:rsidR="00142AE9">
                                <w:rPr>
                                  <w:rFonts w:cs="Arial"/>
                                  <w:sz w:val="20"/>
                                </w:rPr>
                                <w:t xml:space="preserve">      </w:t>
                              </w:r>
                              <w:r>
                                <w:rPr>
                                  <w:rFonts w:cs="Arial"/>
                                  <w:sz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oval id="ptB20" o:spid="_x0000_s1067" style="position:absolute;left:4337;top:2110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" filled="f" fillcolor="yellow" stroked="f" strokecolor="#1f3763 [1604]" strokeweight="2pt">
                        <v:textbox inset="0,0,0,0">
                          <w:txbxContent>
                            <w:p w14:paraId="35D07ABE" w14:textId="77777777" w:rsidR="00A71F00" w:rsidRPr="007167CA" w:rsidRDefault="00A71F00" w:rsidP="00A71F00">
                              <w:pPr>
                                <w:jc w:val="center"/>
                                <w:rPr>
                                  <w:rFonts w:cs="Arial"/>
                                  <w:color w:val="FFFFFF"/>
                                  <w:sz w:val="14"/>
                                </w:rPr>
                              </w:pPr>
                            </w:p>
                          </w:txbxContent>
                        </v:textbox>
                      </v:oval>
                      <v:oval id="ptB11" o:spid="_x0000_s1068" style="position:absolute;top:4630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" filled="f" fillcolor="yellow" stroked="f" strokecolor="#1f3763 [1604]" strokeweight="2pt">
                        <v:textbox inset="0,0,0,0">
                          <w:txbxContent>
                            <w:p w14:paraId="07939BDA" w14:textId="77777777" w:rsidR="00A71F00" w:rsidRPr="007167CA" w:rsidRDefault="00A71F00" w:rsidP="00A71F00">
                              <w:pPr>
                                <w:jc w:val="center"/>
                                <w:rPr>
                                  <w:rFonts w:cs="Arial"/>
                                  <w:color w:val="FFFFFF"/>
                                  <w:sz w:val="14"/>
                                </w:rPr>
                              </w:pPr>
                            </w:p>
                          </w:txbxContent>
                        </v:textbox>
                      </v:oval>
                      <v:oval id="ptB8" o:spid="_x0000_s1069" style="position:absolute;top:2110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" filled="f" fillcolor="yellow" stroked="f" strokecolor="#1f3763 [1604]" strokeweight="2pt">
                        <v:textbox inset="0,0,0,0">
                          <w:txbxContent>
                            <w:p w14:paraId="47FAB061" w14:textId="77777777" w:rsidR="00A71F00" w:rsidRPr="007167CA" w:rsidRDefault="00A71F00" w:rsidP="00A71F00">
                              <w:pPr>
                                <w:jc w:val="center"/>
                                <w:rPr>
                                  <w:rFonts w:cs="Arial"/>
                                  <w:color w:val="FFFFFF"/>
                                  <w:sz w:val="14"/>
                                </w:rPr>
                              </w:pPr>
                            </w:p>
                          </w:txbxContent>
                        </v:textbox>
                      </v:oval>
                      <v:oval id="ptB4" o:spid="_x0000_s1070" style="position:absolute;left:2168;top:879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" filled="f" fillcolor="yellow" stroked="f" strokecolor="#1f3763 [1604]" strokeweight="2pt">
                        <v:textbox inset="0,0,0,0">
                          <w:txbxContent>
                            <w:p w14:paraId="6E72E12C" w14:textId="77777777" w:rsidR="00A71F00" w:rsidRPr="007167CA" w:rsidRDefault="00A71F00" w:rsidP="00A71F00">
                              <w:pPr>
                                <w:jc w:val="center"/>
                                <w:rPr>
                                  <w:rFonts w:cs="Arial"/>
                                  <w:color w:val="FFFFFF"/>
                                  <w:sz w:val="14"/>
                                </w:rPr>
                              </w:pPr>
                            </w:p>
                          </w:txbxContent>
                        </v:textbox>
                      </v:oval>
                      <v:shape id="t23" o:spid="_x0000_s1071" style="position:absolute;left:2989;top:820;width:0;height:1397;visibility:visible;mso-wrap-style:square;v-text-anchor:top" coordsize="1,139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" path="m,139700l,e" filled="f" strokeweight="1pt">
                        <v:stroke joinstyle="miter"/>
                        <v:path arrowok="t" textboxrect="0,0,1,139701"/>
                      </v:shape>
                    </v:group>
                    <v:group id="Groupe 52" o:spid="_x0000_s1072" style="position:absolute;left:1758;width:3227;height:5829" coordorigin="1758" coordsize="3226,5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    <v:group id="Groupe 53" o:spid="_x0000_s1073" style="position:absolute;left:1758;width:2426;height:5829" coordorigin="1817" coordsize="2432,5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      <v:shape id="b36" o:spid="_x0000_s1074" type="#_x0000_t202" style="position:absolute;left:1817;top:175;width:1200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" filled="f" fillcolor="yellow" stroked="f" strokeweight=".5pt">
                          <v:textbox inset="0,0,0,0">
                            <w:txbxContent>
                              <w:p w14:paraId="5FB99859" w14:textId="77777777" w:rsidR="00A71F00" w:rsidRPr="007167CA" w:rsidRDefault="00A71F00" w:rsidP="00A71F00">
                                <w:pPr>
                                  <w:jc w:val="center"/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oval id="ptB31" o:spid="_x0000_s1075" style="position:absolute;left:1875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" filled="f" fillcolor="yellow" stroked="f" strokecolor="#1f3763 [1604]" strokeweight="2pt">
                          <v:textbox inset="0,0,0,0">
                            <w:txbxContent>
                              <w:p w14:paraId="701F69B1" w14:textId="77777777" w:rsidR="00A71F00" w:rsidRPr="007167CA" w:rsidRDefault="00A71F00" w:rsidP="00A71F00">
                                <w:pPr>
                                  <w:jc w:val="center"/>
                                  <w:rPr>
                                    <w:rFonts w:cs="Arial"/>
                                    <w:color w:val="FFFFFF"/>
                                    <w:sz w:val="14"/>
                                  </w:rPr>
                                </w:pPr>
                              </w:p>
                            </w:txbxContent>
                          </v:textbox>
                        </v:oval>
                        <v:oval id="ptB28" o:spid="_x0000_s1076" style="position:absolute;left:1875;top:2520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" filled="f" fillcolor="yellow" stroked="f" strokecolor="#1f3763 [1604]" strokeweight="2pt">
                          <v:textbox inset="0,0,0,0">
                            <w:txbxContent>
                              <w:p w14:paraId="6563530F" w14:textId="77777777" w:rsidR="00A71F00" w:rsidRPr="007167CA" w:rsidRDefault="00A71F00" w:rsidP="00A71F00">
                                <w:pPr>
                                  <w:jc w:val="center"/>
                                  <w:rPr>
                                    <w:rFonts w:cs="Arial"/>
                                    <w:color w:val="FFFFFF"/>
                                    <w:sz w:val="14"/>
                                  </w:rPr>
                                </w:pPr>
                              </w:p>
                            </w:txbxContent>
                          </v:textbox>
                        </v:oval>
                        <v:oval id="ptB26" o:spid="_x0000_s1077" style="position:absolute;left:3106;top:4689;width:1143;height:1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" filled="f" fillcolor="yellow" stroked="f" strokecolor="#1f3763 [1604]" strokeweight="2pt">
                          <v:textbox inset="0,0,0,0">
                            <w:txbxContent>
                              <w:p w14:paraId="0B844050" w14:textId="77777777" w:rsidR="00A71F00" w:rsidRPr="007167CA" w:rsidRDefault="00A71F00" w:rsidP="00A71F00">
                                <w:pPr>
                                  <w:jc w:val="center"/>
                                  <w:rPr>
                                    <w:rFonts w:cs="Arial"/>
                                    <w:color w:val="FFFFFF"/>
                                    <w:sz w:val="14"/>
                                  </w:rPr>
                                </w:pPr>
                              </w:p>
                            </w:txbxContent>
                          </v:textbox>
                        </v:oval>
                        <v:shape id="t29" o:spid="_x0000_s1078" style="position:absolute;left:2637;top:1524;width:0;height:1440;visibility:visible;mso-wrap-style:square;v-text-anchor:top" coordsize="1,251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" path="m,251460l,e" filled="f" strokeweight="1pt">
                          <v:stroke joinstyle="miter"/>
                          <v:path arrowok="t" textboxrect="0,0,1,251461"/>
                        </v:shape>
                        <v:shape id="t30" o:spid="_x0000_s1079" style="position:absolute;left:2168;top:1524;width:0;height:1440;visibility:visible;mso-wrap-style:square;v-text-anchor:top" coordsize="1,251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" path="m,251460l,e" filled="f" strokeweight="1pt">
                          <v:stroke joinstyle="miter"/>
                          <v:path arrowok="t" textboxrect="0,0,1,251461"/>
                        </v:shape>
                      </v:group>
                      <v:shape id="t7" o:spid="_x0000_s1080" style="position:absolute;left:2813;top:3810;width:2172;height:1257;flip:x;visibility:visible;mso-wrap-style:square;v-text-anchor:top" coordsize="217771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" path="m217770,l,125730e" filled="f" strokeweight="1pt">
                        <v:stroke joinstyle="miter"/>
                        <v:path arrowok="t" textboxrect="0,0,217771,125731"/>
                      </v:shape>
                    </v:group>
                  </v:group>
                  <v:shape id="b36" o:spid="_x0000_s1081" type="#_x0000_t202" style="position:absolute;left:2168;top:3048;width:1196;height:152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" filled="f" fillcolor="yellow" stroked="f" strokeweight=".5pt">
                    <v:textbox inset="0,0,0,0">
                      <w:txbxContent>
                        <w:p w14:paraId="4921772A" w14:textId="246022F2" w:rsidR="00A71F00" w:rsidRPr="007167CA" w:rsidRDefault="00A71F00" w:rsidP="00A71F00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7" o:spid="_x0000_s1082" style="position:absolute;top:3985;width:2169;height:1257;flip:x y;visibility:visible;mso-wrap-style:square;v-text-anchor:top" coordsize="217771,125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" path="m217770,l,125730e" filled="f" strokeweight="1pt">
                    <v:stroke joinstyle="miter"/>
                    <v:path arrowok="t" textboxrect="0,0,217771,125731"/>
                  </v:shape>
                </v:group>
                <v:shape id="t23" o:spid="_x0000_s1083" style="position:absolute;left:7239;top:4893;width:0;height:1397;rotation:90;visibility:visible;mso-wrap-style:square;v-text-anchor:top" coordsize="1,1397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" path="m,139700l,e" filled="f" strokeweight="1pt">
                  <v:stroke joinstyle="miter"/>
                  <v:path arrowok="t" textboxrect="0,0,1,139701"/>
                </v:shape>
              </v:group>
            </w:pict>
          </mc:Fallback>
        </mc:AlternateContent>
      </w:r>
      <w:proofErr w:type="gramStart"/>
      <w:r w:rsidR="00A71F00">
        <w:rPr>
          <w:sz w:val="24"/>
          <w:szCs w:val="24"/>
        </w:rPr>
        <w:t>une</w:t>
      </w:r>
      <w:proofErr w:type="gramEnd"/>
      <w:r w:rsidR="00A71F00">
        <w:rPr>
          <w:sz w:val="24"/>
          <w:szCs w:val="24"/>
        </w:rPr>
        <w:t xml:space="preserve"> bande associée à la liaison N–H (amide)</w:t>
      </w:r>
    </w:p>
    <w:p w14:paraId="2B5CCA0A" w14:textId="2D9662EE" w:rsidR="00FC6019" w:rsidRDefault="00A71F00" w:rsidP="00A71F00">
      <w:pPr>
        <w:pStyle w:val="Paragraphedeliste"/>
        <w:numPr>
          <w:ilvl w:val="0"/>
          <w:numId w:val="9"/>
        </w:numPr>
        <w:rPr>
          <w:sz w:val="24"/>
          <w:szCs w:val="24"/>
        </w:rPr>
      </w:pPr>
      <w:proofErr w:type="gramStart"/>
      <w:r>
        <w:rPr>
          <w:sz w:val="24"/>
          <w:szCs w:val="24"/>
        </w:rPr>
        <w:t>une</w:t>
      </w:r>
      <w:proofErr w:type="gramEnd"/>
      <w:r>
        <w:rPr>
          <w:sz w:val="24"/>
          <w:szCs w:val="24"/>
        </w:rPr>
        <w:t xml:space="preserve"> bande associée à la liaison C=O (amide).</w:t>
      </w:r>
    </w:p>
    <w:p w14:paraId="721431B3" w14:textId="77777777" w:rsidR="00503AA4" w:rsidRDefault="00A71F00" w:rsidP="00A71F00">
      <w:pPr>
        <w:ind w:left="142"/>
        <w:rPr>
          <w:szCs w:val="24"/>
        </w:rPr>
      </w:pPr>
      <w:r>
        <w:rPr>
          <w:szCs w:val="24"/>
        </w:rPr>
        <w:t>Les deux liaisons N–H et C=O appartiennent bien au groupe amide :</w:t>
      </w:r>
    </w:p>
    <w:p w14:paraId="68DE80A9" w14:textId="77777777" w:rsidR="00503AA4" w:rsidRDefault="00503AA4" w:rsidP="00A71F00">
      <w:pPr>
        <w:ind w:left="142"/>
        <w:rPr>
          <w:szCs w:val="24"/>
        </w:rPr>
      </w:pPr>
    </w:p>
    <w:p w14:paraId="062BC1B9" w14:textId="77777777" w:rsidR="00503AA4" w:rsidRDefault="00503AA4" w:rsidP="000C3C8F">
      <w:pPr>
        <w:rPr>
          <w:b/>
          <w:bCs/>
        </w:rPr>
      </w:pPr>
      <w:r>
        <w:rPr>
          <w:b/>
          <w:bCs/>
        </w:rPr>
        <w:t>Étude du protocole 1</w:t>
      </w:r>
    </w:p>
    <w:p w14:paraId="1EFD8181" w14:textId="77777777" w:rsidR="00503AA4" w:rsidRDefault="00503AA4" w:rsidP="00A71F00">
      <w:pPr>
        <w:ind w:left="142"/>
        <w:rPr>
          <w:b/>
          <w:bCs/>
        </w:rPr>
      </w:pPr>
    </w:p>
    <w:p w14:paraId="7BA902D1" w14:textId="77777777" w:rsidR="00503AA4" w:rsidRPr="00503AA4" w:rsidRDefault="00503AA4" w:rsidP="00503AA4">
      <w:pPr>
        <w:pStyle w:val="Paragraphedeliste"/>
        <w:numPr>
          <w:ilvl w:val="0"/>
          <w:numId w:val="6"/>
        </w:numPr>
        <w:ind w:left="567" w:hanging="567"/>
        <w:rPr>
          <w:sz w:val="32"/>
          <w:szCs w:val="32"/>
        </w:rPr>
      </w:pPr>
      <w:r w:rsidRPr="00503AA4">
        <w:rPr>
          <w:sz w:val="24"/>
          <w:szCs w:val="32"/>
        </w:rPr>
        <w:t>Q</w:t>
      </w:r>
      <w:r>
        <w:rPr>
          <w:sz w:val="24"/>
          <w:szCs w:val="32"/>
        </w:rPr>
        <w:t>u</w:t>
      </w:r>
      <w:r w:rsidRPr="00503AA4">
        <w:rPr>
          <w:sz w:val="24"/>
          <w:szCs w:val="32"/>
        </w:rPr>
        <w:t>antité</w:t>
      </w:r>
      <w:r>
        <w:rPr>
          <w:sz w:val="24"/>
          <w:szCs w:val="32"/>
        </w:rPr>
        <w:t xml:space="preserve"> initiale des réactifs :</w:t>
      </w:r>
    </w:p>
    <w:p w14:paraId="0F225B96" w14:textId="7C94B9A0" w:rsidR="00A71F00" w:rsidRDefault="00885B90" w:rsidP="00503AA4">
      <w:pPr>
        <w:pStyle w:val="Paragraphedeliste"/>
        <w:ind w:left="567"/>
        <w:rPr>
          <w:b/>
          <w:bCs/>
          <w:sz w:val="24"/>
          <w:szCs w:val="32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72888659" wp14:editId="76A0078F">
            <wp:simplePos x="0" y="0"/>
            <wp:positionH relativeFrom="column">
              <wp:posOffset>5169354</wp:posOffset>
            </wp:positionH>
            <wp:positionV relativeFrom="paragraph">
              <wp:posOffset>108438</wp:posOffset>
            </wp:positionV>
            <wp:extent cx="1628620" cy="696294"/>
            <wp:effectExtent l="0" t="0" r="0" b="8890"/>
            <wp:wrapNone/>
            <wp:docPr id="358" name="Imag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8620" cy="6962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03904" w:rsidRPr="00503AA4">
        <w:rPr>
          <w:position w:val="-30"/>
          <w:sz w:val="24"/>
          <w:szCs w:val="32"/>
        </w:rPr>
        <w:object w:dxaOrig="2280" w:dyaOrig="700" w14:anchorId="44B34E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5.4pt" o:ole="">
            <v:imagedata r:id="rId10" o:title=""/>
          </v:shape>
          <o:OLEObject Type="Embed" ProgID="Equation.DSMT4" ShapeID="_x0000_i1025" DrawAspect="Content" ObjectID="_1740424410" r:id="rId11"/>
        </w:object>
      </w:r>
      <w:r w:rsidR="00503AA4">
        <w:rPr>
          <w:sz w:val="24"/>
          <w:szCs w:val="32"/>
        </w:rPr>
        <w:t xml:space="preserve">  soit </w:t>
      </w:r>
      <w:r w:rsidR="00A71F00" w:rsidRPr="00503AA4">
        <w:rPr>
          <w:sz w:val="24"/>
          <w:szCs w:val="32"/>
        </w:rPr>
        <w:t xml:space="preserve"> </w:t>
      </w:r>
      <w:r w:rsidR="00603904" w:rsidRPr="00885B90">
        <w:rPr>
          <w:position w:val="-28"/>
          <w:sz w:val="24"/>
          <w:szCs w:val="32"/>
        </w:rPr>
        <w:object w:dxaOrig="3200" w:dyaOrig="700" w14:anchorId="00F1E01F">
          <v:shape id="_x0000_i1026" type="#_x0000_t75" style="width:160.2pt;height:35.4pt" o:ole="">
            <v:imagedata r:id="rId12" o:title=""/>
          </v:shape>
          <o:OLEObject Type="Embed" ProgID="Equation.DSMT4" ShapeID="_x0000_i1026" DrawAspect="Content" ObjectID="_1740424411" r:id="rId13"/>
        </w:object>
      </w:r>
      <w:r>
        <w:rPr>
          <w:sz w:val="24"/>
          <w:szCs w:val="32"/>
        </w:rPr>
        <w:t xml:space="preserve">= </w:t>
      </w:r>
      <w:r w:rsidRPr="00885B90">
        <w:rPr>
          <w:b/>
          <w:bCs/>
          <w:sz w:val="24"/>
          <w:szCs w:val="32"/>
        </w:rPr>
        <w:t>0,159 mol</w:t>
      </w:r>
      <w:r>
        <w:rPr>
          <w:b/>
          <w:bCs/>
          <w:sz w:val="24"/>
          <w:szCs w:val="32"/>
        </w:rPr>
        <w:t>.</w:t>
      </w:r>
    </w:p>
    <w:p w14:paraId="706987BE" w14:textId="7B61B560" w:rsidR="00885B90" w:rsidRDefault="00603904" w:rsidP="00885B90">
      <w:pPr>
        <w:pStyle w:val="Paragraphedeliste"/>
        <w:ind w:left="567"/>
        <w:rPr>
          <w:b/>
          <w:bCs/>
          <w:sz w:val="24"/>
          <w:szCs w:val="32"/>
        </w:rPr>
      </w:pPr>
      <w:r w:rsidRPr="00503AA4">
        <w:rPr>
          <w:position w:val="-30"/>
          <w:sz w:val="24"/>
          <w:szCs w:val="32"/>
        </w:rPr>
        <w:object w:dxaOrig="2180" w:dyaOrig="700" w14:anchorId="3FE4F3CD">
          <v:shape id="_x0000_i1027" type="#_x0000_t75" style="width:108.6pt;height:35.4pt" o:ole="">
            <v:imagedata r:id="rId14" o:title=""/>
          </v:shape>
          <o:OLEObject Type="Embed" ProgID="Equation.DSMT4" ShapeID="_x0000_i1027" DrawAspect="Content" ObjectID="_1740424412" r:id="rId15"/>
        </w:object>
      </w:r>
      <w:r w:rsidR="00885B90">
        <w:rPr>
          <w:sz w:val="24"/>
          <w:szCs w:val="32"/>
        </w:rPr>
        <w:t xml:space="preserve">  soit </w:t>
      </w:r>
      <w:r w:rsidR="00885B90" w:rsidRPr="00503AA4">
        <w:rPr>
          <w:sz w:val="24"/>
          <w:szCs w:val="32"/>
        </w:rPr>
        <w:t xml:space="preserve"> </w:t>
      </w:r>
      <w:r w:rsidRPr="00885B90">
        <w:rPr>
          <w:position w:val="-28"/>
          <w:sz w:val="24"/>
          <w:szCs w:val="32"/>
        </w:rPr>
        <w:object w:dxaOrig="3180" w:dyaOrig="700" w14:anchorId="4D69D6FD">
          <v:shape id="_x0000_i1028" type="#_x0000_t75" style="width:159.6pt;height:35.4pt" o:ole="">
            <v:imagedata r:id="rId16" o:title=""/>
          </v:shape>
          <o:OLEObject Type="Embed" ProgID="Equation.DSMT4" ShapeID="_x0000_i1028" DrawAspect="Content" ObjectID="_1740424413" r:id="rId17"/>
        </w:object>
      </w:r>
      <w:r w:rsidR="00885B90">
        <w:rPr>
          <w:sz w:val="24"/>
          <w:szCs w:val="32"/>
        </w:rPr>
        <w:t xml:space="preserve">= </w:t>
      </w:r>
      <w:r w:rsidR="00885B90" w:rsidRPr="00885B90">
        <w:rPr>
          <w:b/>
          <w:bCs/>
          <w:sz w:val="24"/>
          <w:szCs w:val="32"/>
        </w:rPr>
        <w:t>0,159 mol</w:t>
      </w:r>
      <w:r w:rsidR="00885B90">
        <w:rPr>
          <w:b/>
          <w:bCs/>
          <w:sz w:val="24"/>
          <w:szCs w:val="32"/>
        </w:rPr>
        <w:t>.</w:t>
      </w:r>
    </w:p>
    <w:p w14:paraId="08C4309A" w14:textId="1CE88C0C" w:rsidR="00885B90" w:rsidRDefault="00885B90" w:rsidP="00885B90">
      <w:pPr>
        <w:pStyle w:val="Paragraphedeliste"/>
        <w:ind w:left="567"/>
        <w:rPr>
          <w:sz w:val="24"/>
          <w:szCs w:val="32"/>
        </w:rPr>
      </w:pPr>
      <w:r w:rsidRPr="00885B90">
        <w:rPr>
          <w:sz w:val="24"/>
          <w:szCs w:val="32"/>
        </w:rPr>
        <w:t>L’équation</w:t>
      </w:r>
      <w:r w:rsidR="001F6FAC">
        <w:rPr>
          <w:sz w:val="24"/>
          <w:szCs w:val="32"/>
        </w:rPr>
        <w:t xml:space="preserve"> 1</w:t>
      </w:r>
      <w:r w:rsidRPr="00885B90">
        <w:rPr>
          <w:sz w:val="24"/>
          <w:szCs w:val="32"/>
        </w:rPr>
        <w:t xml:space="preserve"> de la réaction de synthèse</w:t>
      </w:r>
      <w:r w:rsidR="001F6FAC">
        <w:rPr>
          <w:sz w:val="24"/>
          <w:szCs w:val="32"/>
        </w:rPr>
        <w:t xml:space="preserve"> </w:t>
      </w:r>
    </w:p>
    <w:p w14:paraId="6E458D0D" w14:textId="4875FCAB" w:rsidR="00885B90" w:rsidRDefault="00885B90" w:rsidP="00885B90">
      <w:pPr>
        <w:pStyle w:val="Paragraphedeliste"/>
        <w:ind w:left="567"/>
        <w:jc w:val="center"/>
        <w:rPr>
          <w:sz w:val="24"/>
          <w:szCs w:val="32"/>
          <w:lang w:val="en-US"/>
        </w:rPr>
      </w:pPr>
      <w:r w:rsidRPr="00885B90">
        <w:rPr>
          <w:sz w:val="24"/>
          <w:szCs w:val="32"/>
          <w:lang w:val="en-US"/>
        </w:rPr>
        <w:t>(CH</w:t>
      </w:r>
      <w:r w:rsidRPr="00885B90">
        <w:rPr>
          <w:sz w:val="24"/>
          <w:szCs w:val="32"/>
          <w:vertAlign w:val="subscript"/>
          <w:lang w:val="en-US"/>
        </w:rPr>
        <w:t>3</w:t>
      </w:r>
      <w:r w:rsidRPr="00885B90">
        <w:rPr>
          <w:sz w:val="24"/>
          <w:szCs w:val="32"/>
          <w:lang w:val="en-US"/>
        </w:rPr>
        <w:t>CO)</w:t>
      </w:r>
      <w:r w:rsidRPr="00885B90">
        <w:rPr>
          <w:sz w:val="24"/>
          <w:szCs w:val="32"/>
          <w:vertAlign w:val="subscript"/>
          <w:lang w:val="en-US"/>
        </w:rPr>
        <w:t>2</w:t>
      </w:r>
      <w:r w:rsidRPr="00885B90">
        <w:rPr>
          <w:sz w:val="24"/>
          <w:szCs w:val="32"/>
          <w:lang w:val="en-US"/>
        </w:rPr>
        <w:t>O + C</w:t>
      </w:r>
      <w:r w:rsidRPr="00885B90">
        <w:rPr>
          <w:sz w:val="24"/>
          <w:szCs w:val="32"/>
          <w:vertAlign w:val="subscript"/>
          <w:lang w:val="en-US"/>
        </w:rPr>
        <w:t>6</w:t>
      </w:r>
      <w:r w:rsidRPr="00885B90">
        <w:rPr>
          <w:sz w:val="24"/>
          <w:szCs w:val="32"/>
          <w:lang w:val="en-US"/>
        </w:rPr>
        <w:t>H</w:t>
      </w:r>
      <w:r w:rsidRPr="00885B90">
        <w:rPr>
          <w:sz w:val="24"/>
          <w:szCs w:val="32"/>
          <w:vertAlign w:val="subscript"/>
          <w:lang w:val="en-US"/>
        </w:rPr>
        <w:t>5</w:t>
      </w:r>
      <w:r w:rsidRPr="00885B90">
        <w:rPr>
          <w:sz w:val="24"/>
          <w:szCs w:val="32"/>
          <w:lang w:val="en-US"/>
        </w:rPr>
        <w:t>NH</w:t>
      </w:r>
      <w:r w:rsidRPr="00885B90">
        <w:rPr>
          <w:sz w:val="24"/>
          <w:szCs w:val="32"/>
          <w:vertAlign w:val="subscript"/>
          <w:lang w:val="en-US"/>
        </w:rPr>
        <w:t>2</w:t>
      </w:r>
      <w:r w:rsidRPr="00885B90">
        <w:rPr>
          <w:sz w:val="24"/>
          <w:szCs w:val="32"/>
          <w:lang w:val="en-US"/>
        </w:rPr>
        <w:t xml:space="preserve"> </w:t>
      </w:r>
      <w:r w:rsidRPr="00885B90">
        <w:rPr>
          <w:rFonts w:eastAsia="Calibri" w:hAnsi="Wingdings 3"/>
          <w:color w:val="000000" w:themeColor="text1"/>
          <w:kern w:val="24"/>
          <w:sz w:val="24"/>
          <w:szCs w:val="24"/>
        </w:rPr>
        <w:sym w:font="Wingdings 3" w:char="F044"/>
      </w:r>
      <w:r w:rsidRPr="00885B90">
        <w:rPr>
          <w:sz w:val="24"/>
          <w:szCs w:val="32"/>
          <w:lang w:val="en-US"/>
        </w:rPr>
        <w:t xml:space="preserve"> CH</w:t>
      </w:r>
      <w:r w:rsidRPr="00885B90">
        <w:rPr>
          <w:sz w:val="24"/>
          <w:szCs w:val="32"/>
          <w:vertAlign w:val="subscript"/>
          <w:lang w:val="en-US"/>
        </w:rPr>
        <w:t>3</w:t>
      </w:r>
      <w:r w:rsidRPr="00885B90">
        <w:rPr>
          <w:sz w:val="24"/>
          <w:szCs w:val="32"/>
          <w:lang w:val="en-US"/>
        </w:rPr>
        <w:t>–C</w:t>
      </w:r>
      <w:r>
        <w:rPr>
          <w:sz w:val="24"/>
          <w:szCs w:val="32"/>
          <w:lang w:val="en-US"/>
        </w:rPr>
        <w:t>O–NH–C</w:t>
      </w:r>
      <w:r w:rsidRPr="00885B90">
        <w:rPr>
          <w:sz w:val="24"/>
          <w:szCs w:val="32"/>
          <w:vertAlign w:val="subscript"/>
          <w:lang w:val="en-US"/>
        </w:rPr>
        <w:t>6</w:t>
      </w:r>
      <w:r>
        <w:rPr>
          <w:sz w:val="24"/>
          <w:szCs w:val="32"/>
          <w:lang w:val="en-US"/>
        </w:rPr>
        <w:t>H</w:t>
      </w:r>
      <w:r w:rsidRPr="00885B90">
        <w:rPr>
          <w:sz w:val="24"/>
          <w:szCs w:val="32"/>
          <w:vertAlign w:val="subscript"/>
          <w:lang w:val="en-US"/>
        </w:rPr>
        <w:t>5</w:t>
      </w:r>
      <w:r>
        <w:rPr>
          <w:sz w:val="24"/>
          <w:szCs w:val="32"/>
          <w:lang w:val="en-US"/>
        </w:rPr>
        <w:t xml:space="preserve"> + CH</w:t>
      </w:r>
      <w:r w:rsidRPr="00885B90">
        <w:rPr>
          <w:sz w:val="24"/>
          <w:szCs w:val="32"/>
          <w:vertAlign w:val="subscript"/>
          <w:lang w:val="en-US"/>
        </w:rPr>
        <w:t>3</w:t>
      </w:r>
      <w:r>
        <w:rPr>
          <w:sz w:val="24"/>
          <w:szCs w:val="32"/>
          <w:lang w:val="en-US"/>
        </w:rPr>
        <w:t>CO</w:t>
      </w:r>
      <w:r w:rsidRPr="00885B90">
        <w:rPr>
          <w:sz w:val="24"/>
          <w:szCs w:val="32"/>
          <w:vertAlign w:val="subscript"/>
          <w:lang w:val="en-US"/>
        </w:rPr>
        <w:t>2</w:t>
      </w:r>
      <w:r>
        <w:rPr>
          <w:sz w:val="24"/>
          <w:szCs w:val="32"/>
          <w:lang w:val="en-US"/>
        </w:rPr>
        <w:t>H</w:t>
      </w:r>
    </w:p>
    <w:p w14:paraId="716AF553" w14:textId="70997A06" w:rsidR="00885B90" w:rsidRPr="00885B90" w:rsidRDefault="00885B90" w:rsidP="00885B90">
      <w:pPr>
        <w:pStyle w:val="Paragraphedeliste"/>
        <w:ind w:left="567"/>
        <w:rPr>
          <w:sz w:val="32"/>
          <w:szCs w:val="32"/>
        </w:rPr>
      </w:pPr>
      <w:r w:rsidRPr="00885B90">
        <w:rPr>
          <w:sz w:val="24"/>
          <w:szCs w:val="32"/>
        </w:rPr>
        <w:t xml:space="preserve">                                 A           +       B       </w:t>
      </w:r>
      <w:r w:rsidRPr="00885B90">
        <w:rPr>
          <w:rFonts w:eastAsia="Calibri" w:hAnsi="Wingdings 3"/>
          <w:color w:val="000000" w:themeColor="text1"/>
          <w:kern w:val="24"/>
          <w:sz w:val="24"/>
          <w:szCs w:val="24"/>
          <w:lang w:val="en-US"/>
        </w:rPr>
        <w:sym w:font="Wingdings 3" w:char="F044"/>
      </w:r>
      <w:r w:rsidRPr="00885B90">
        <w:rPr>
          <w:sz w:val="24"/>
          <w:szCs w:val="32"/>
        </w:rPr>
        <w:t xml:space="preserve">              C                +       D</w:t>
      </w:r>
    </w:p>
    <w:p w14:paraId="1B379F3F" w14:textId="2B733321" w:rsidR="00885B90" w:rsidRDefault="00E24A72" w:rsidP="00503AA4">
      <w:pPr>
        <w:pStyle w:val="Paragraphedeliste"/>
        <w:ind w:left="567"/>
        <w:rPr>
          <w:sz w:val="24"/>
          <w:szCs w:val="24"/>
        </w:rPr>
      </w:pPr>
      <w:proofErr w:type="gramStart"/>
      <w:r>
        <w:rPr>
          <w:sz w:val="24"/>
          <w:szCs w:val="24"/>
        </w:rPr>
        <w:t>m</w:t>
      </w:r>
      <w:r w:rsidR="00885B90" w:rsidRPr="00885B90">
        <w:rPr>
          <w:sz w:val="24"/>
          <w:szCs w:val="24"/>
        </w:rPr>
        <w:t>ontre</w:t>
      </w:r>
      <w:proofErr w:type="gramEnd"/>
      <w:r w:rsidR="00885B90" w:rsidRPr="00885B90">
        <w:rPr>
          <w:sz w:val="24"/>
          <w:szCs w:val="24"/>
        </w:rPr>
        <w:t xml:space="preserve"> q</w:t>
      </w:r>
      <w:r w:rsidR="00885B90">
        <w:rPr>
          <w:sz w:val="24"/>
          <w:szCs w:val="24"/>
        </w:rPr>
        <w:t xml:space="preserve">ue 1 mole de A </w:t>
      </w:r>
      <w:proofErr w:type="spellStart"/>
      <w:r w:rsidR="00885B90">
        <w:rPr>
          <w:sz w:val="24"/>
          <w:szCs w:val="24"/>
        </w:rPr>
        <w:t>réagit</w:t>
      </w:r>
      <w:proofErr w:type="spellEnd"/>
      <w:r w:rsidR="00885B90">
        <w:rPr>
          <w:sz w:val="24"/>
          <w:szCs w:val="24"/>
        </w:rPr>
        <w:t xml:space="preserve"> avec 1 mole de B soit : </w:t>
      </w:r>
      <w:r w:rsidR="00603904" w:rsidRPr="00885B90">
        <w:rPr>
          <w:position w:val="-24"/>
          <w:sz w:val="24"/>
          <w:szCs w:val="24"/>
        </w:rPr>
        <w:object w:dxaOrig="1480" w:dyaOrig="639" w14:anchorId="77D79AC2">
          <v:shape id="_x0000_i1029" type="#_x0000_t75" style="width:73.8pt;height:31.8pt" o:ole="">
            <v:imagedata r:id="rId18" o:title=""/>
          </v:shape>
          <o:OLEObject Type="Embed" ProgID="Equation.DSMT4" ShapeID="_x0000_i1029" DrawAspect="Content" ObjectID="_1740424414" r:id="rId19"/>
        </w:object>
      </w:r>
      <w:r w:rsidR="00885B90">
        <w:rPr>
          <w:sz w:val="24"/>
          <w:szCs w:val="24"/>
        </w:rPr>
        <w:t xml:space="preserve"> .</w:t>
      </w:r>
    </w:p>
    <w:p w14:paraId="26E69671" w14:textId="5699C9C4" w:rsidR="00885B90" w:rsidRDefault="00885B90" w:rsidP="00503AA4">
      <w:pPr>
        <w:pStyle w:val="Paragraphedeliste"/>
        <w:ind w:left="567"/>
        <w:rPr>
          <w:sz w:val="24"/>
          <w:szCs w:val="24"/>
        </w:rPr>
      </w:pPr>
      <w:r>
        <w:rPr>
          <w:sz w:val="24"/>
          <w:szCs w:val="24"/>
        </w:rPr>
        <w:t xml:space="preserve">Les réactifs du protocole 1 sont bien mélangés dans les proportions stœchiométriques. </w:t>
      </w:r>
    </w:p>
    <w:p w14:paraId="64DE4130" w14:textId="3D77B83D" w:rsidR="00E24A72" w:rsidRDefault="00E24A72" w:rsidP="00503AA4">
      <w:pPr>
        <w:pStyle w:val="Paragraphedeliste"/>
        <w:ind w:left="567"/>
        <w:rPr>
          <w:sz w:val="24"/>
          <w:szCs w:val="24"/>
        </w:rPr>
      </w:pPr>
    </w:p>
    <w:p w14:paraId="34E3C1EB" w14:textId="4D849F2F" w:rsidR="00E24A72" w:rsidRDefault="00E24A72" w:rsidP="00E24A72">
      <w:pPr>
        <w:pStyle w:val="Paragraphedeliste"/>
        <w:numPr>
          <w:ilvl w:val="0"/>
          <w:numId w:val="6"/>
        </w:numPr>
        <w:ind w:left="567" w:hanging="567"/>
        <w:rPr>
          <w:sz w:val="24"/>
          <w:szCs w:val="24"/>
        </w:rPr>
      </w:pPr>
      <w:r>
        <w:rPr>
          <w:sz w:val="24"/>
          <w:szCs w:val="24"/>
        </w:rPr>
        <w:t xml:space="preserve">Quotient de réaction initial : </w:t>
      </w:r>
      <w:r w:rsidR="00603904" w:rsidRPr="00E24A72">
        <w:rPr>
          <w:position w:val="-30"/>
          <w:sz w:val="24"/>
          <w:szCs w:val="24"/>
        </w:rPr>
        <w:object w:dxaOrig="2620" w:dyaOrig="700" w14:anchorId="0ABDD77E">
          <v:shape id="_x0000_i1030" type="#_x0000_t75" style="width:131.4pt;height:35.4pt" o:ole="">
            <v:imagedata r:id="rId20" o:title=""/>
          </v:shape>
          <o:OLEObject Type="Embed" ProgID="Equation.DSMT4" ShapeID="_x0000_i1030" DrawAspect="Content" ObjectID="_1740424415" r:id="rId21"/>
        </w:object>
      </w:r>
      <w:r>
        <w:rPr>
          <w:sz w:val="24"/>
          <w:szCs w:val="24"/>
        </w:rPr>
        <w:t xml:space="preserve"> .</w:t>
      </w:r>
    </w:p>
    <w:p w14:paraId="708A6CE0" w14:textId="4D93833B" w:rsidR="00E24A72" w:rsidRPr="00603904" w:rsidRDefault="00E24A72" w:rsidP="00E24A72">
      <w:pPr>
        <w:pStyle w:val="Paragraphedeliste"/>
        <w:ind w:left="567"/>
        <w:rPr>
          <w:sz w:val="24"/>
          <w:szCs w:val="24"/>
          <w:lang w:val="en-US"/>
        </w:rPr>
      </w:pPr>
      <w:r w:rsidRPr="00603904">
        <w:rPr>
          <w:sz w:val="24"/>
          <w:szCs w:val="24"/>
          <w:lang w:val="en-US"/>
        </w:rPr>
        <w:t xml:space="preserve">Or </w:t>
      </w:r>
      <w:r w:rsidRPr="00603904">
        <w:rPr>
          <w:i/>
          <w:iCs/>
          <w:sz w:val="24"/>
          <w:szCs w:val="24"/>
          <w:lang w:val="en-US"/>
        </w:rPr>
        <w:t>n</w:t>
      </w:r>
      <w:r w:rsidRPr="00603904">
        <w:rPr>
          <w:sz w:val="24"/>
          <w:szCs w:val="24"/>
          <w:lang w:val="en-US"/>
        </w:rPr>
        <w:t>(C)</w:t>
      </w:r>
      <w:proofErr w:type="spellStart"/>
      <w:r w:rsidR="00603904" w:rsidRPr="00CE4F97">
        <w:rPr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Pr="00603904">
        <w:rPr>
          <w:sz w:val="24"/>
          <w:szCs w:val="24"/>
          <w:lang w:val="en-US"/>
        </w:rPr>
        <w:t xml:space="preserve"> = </w:t>
      </w:r>
      <w:r w:rsidRPr="00603904">
        <w:rPr>
          <w:i/>
          <w:iCs/>
          <w:sz w:val="24"/>
          <w:szCs w:val="24"/>
          <w:lang w:val="en-US"/>
        </w:rPr>
        <w:t>n</w:t>
      </w:r>
      <w:r w:rsidRPr="00603904">
        <w:rPr>
          <w:sz w:val="24"/>
          <w:szCs w:val="24"/>
          <w:lang w:val="en-US"/>
        </w:rPr>
        <w:t>(D)</w:t>
      </w:r>
      <w:proofErr w:type="spellStart"/>
      <w:r w:rsidR="00603904" w:rsidRPr="00603904">
        <w:rPr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Pr="00603904">
        <w:rPr>
          <w:sz w:val="24"/>
          <w:szCs w:val="24"/>
          <w:lang w:val="en-US"/>
        </w:rPr>
        <w:t xml:space="preserve"> = 0 mol </w:t>
      </w:r>
      <w:proofErr w:type="spellStart"/>
      <w:r w:rsidRPr="00603904">
        <w:rPr>
          <w:sz w:val="24"/>
          <w:szCs w:val="24"/>
          <w:lang w:val="en-US"/>
        </w:rPr>
        <w:t>donc</w:t>
      </w:r>
      <w:proofErr w:type="spellEnd"/>
      <w:r w:rsidRPr="00603904">
        <w:rPr>
          <w:sz w:val="24"/>
          <w:szCs w:val="24"/>
          <w:lang w:val="en-US"/>
        </w:rPr>
        <w:t xml:space="preserve"> </w:t>
      </w:r>
      <w:r w:rsidRPr="00E24A72">
        <w:rPr>
          <w:position w:val="-12"/>
          <w:sz w:val="24"/>
          <w:szCs w:val="24"/>
        </w:rPr>
        <w:object w:dxaOrig="1440" w:dyaOrig="360" w14:anchorId="07913B83">
          <v:shape id="_x0000_i1031" type="#_x0000_t75" style="width:1in;height:18pt" o:ole="">
            <v:imagedata r:id="rId22" o:title=""/>
          </v:shape>
          <o:OLEObject Type="Embed" ProgID="Equation.DSMT4" ShapeID="_x0000_i1031" DrawAspect="Content" ObjectID="_1740424416" r:id="rId23"/>
        </w:object>
      </w:r>
      <w:r w:rsidRPr="00603904">
        <w:rPr>
          <w:sz w:val="24"/>
          <w:szCs w:val="24"/>
          <w:lang w:val="en-US"/>
        </w:rPr>
        <w:t>.</w:t>
      </w:r>
    </w:p>
    <w:p w14:paraId="468C52D5" w14:textId="77777777" w:rsidR="00E24A72" w:rsidRPr="00603904" w:rsidRDefault="00E24A72" w:rsidP="00E24A72">
      <w:pPr>
        <w:pStyle w:val="Paragraphedeliste"/>
        <w:ind w:left="567"/>
        <w:rPr>
          <w:sz w:val="24"/>
          <w:szCs w:val="24"/>
          <w:lang w:val="en-US"/>
        </w:rPr>
      </w:pPr>
    </w:p>
    <w:p w14:paraId="2DF49136" w14:textId="1FF386D4" w:rsidR="00E24A72" w:rsidRDefault="00E24A72" w:rsidP="00E24A72">
      <w:pPr>
        <w:pStyle w:val="Paragraphedeliste"/>
        <w:numPr>
          <w:ilvl w:val="0"/>
          <w:numId w:val="6"/>
        </w:numPr>
        <w:ind w:left="567" w:hanging="567"/>
        <w:rPr>
          <w:sz w:val="24"/>
          <w:szCs w:val="24"/>
        </w:rPr>
      </w:pPr>
      <w:r>
        <w:rPr>
          <w:sz w:val="24"/>
          <w:szCs w:val="24"/>
        </w:rPr>
        <w:t xml:space="preserve">Comme </w:t>
      </w:r>
      <w:r w:rsidR="00603904" w:rsidRPr="00E24A72">
        <w:rPr>
          <w:position w:val="-12"/>
          <w:sz w:val="24"/>
          <w:szCs w:val="24"/>
        </w:rPr>
        <w:object w:dxaOrig="2020" w:dyaOrig="360" w14:anchorId="7772E2BF">
          <v:shape id="_x0000_i1032" type="#_x0000_t75" style="width:101.4pt;height:18pt" o:ole="">
            <v:imagedata r:id="rId24" o:title=""/>
          </v:shape>
          <o:OLEObject Type="Embed" ProgID="Equation.DSMT4" ShapeID="_x0000_i1032" DrawAspect="Content" ObjectID="_1740424417" r:id="rId25"/>
        </w:object>
      </w:r>
      <w:r>
        <w:rPr>
          <w:sz w:val="24"/>
          <w:szCs w:val="24"/>
        </w:rPr>
        <w:t xml:space="preserve"> le système chimique évolue spontanément dans le </w:t>
      </w:r>
      <w:r w:rsidRPr="00E24A72">
        <w:rPr>
          <w:b/>
          <w:bCs/>
          <w:sz w:val="24"/>
          <w:szCs w:val="24"/>
        </w:rPr>
        <w:t>sens direct</w:t>
      </w:r>
      <w:r>
        <w:rPr>
          <w:sz w:val="24"/>
          <w:szCs w:val="24"/>
        </w:rPr>
        <w:t xml:space="preserve"> de la réaction de synthèse </w:t>
      </w:r>
      <w:r w:rsidR="00603904">
        <w:rPr>
          <w:sz w:val="24"/>
          <w:szCs w:val="24"/>
        </w:rPr>
        <w:t>(C</w:t>
      </w:r>
      <w:r>
        <w:rPr>
          <w:sz w:val="24"/>
          <w:szCs w:val="24"/>
        </w:rPr>
        <w:t>ritère d’évolution spontanée</w:t>
      </w:r>
      <w:r w:rsidR="00603904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14:paraId="26B41E69" w14:textId="1592A1AE" w:rsidR="007F1A24" w:rsidRDefault="007F1A24">
      <w:pPr>
        <w:jc w:val="left"/>
        <w:rPr>
          <w:rFonts w:cs="Arial"/>
          <w:szCs w:val="24"/>
          <w:lang w:eastAsia="fr-FR"/>
        </w:rPr>
      </w:pPr>
      <w:r>
        <w:rPr>
          <w:szCs w:val="24"/>
        </w:rPr>
        <w:br w:type="page"/>
      </w:r>
    </w:p>
    <w:p w14:paraId="51139ABF" w14:textId="6CF0B4D2" w:rsidR="00DF3BCA" w:rsidRDefault="00DF3BCA" w:rsidP="00E24A72">
      <w:pPr>
        <w:pStyle w:val="Paragraphedeliste"/>
        <w:numPr>
          <w:ilvl w:val="0"/>
          <w:numId w:val="6"/>
        </w:numPr>
        <w:ind w:left="567" w:hanging="567"/>
        <w:rPr>
          <w:sz w:val="24"/>
          <w:szCs w:val="24"/>
        </w:rPr>
      </w:pPr>
      <w:r>
        <w:rPr>
          <w:sz w:val="24"/>
          <w:szCs w:val="24"/>
        </w:rPr>
        <w:lastRenderedPageBreak/>
        <w:t>Tableau d’avancement :</w:t>
      </w:r>
    </w:p>
    <w:tbl>
      <w:tblPr>
        <w:tblStyle w:val="Grilledutableau"/>
        <w:tblW w:w="10348" w:type="dxa"/>
        <w:tblInd w:w="-5" w:type="dxa"/>
        <w:tblLook w:val="04A0" w:firstRow="1" w:lastRow="0" w:firstColumn="1" w:lastColumn="0" w:noHBand="0" w:noVBand="1"/>
      </w:tblPr>
      <w:tblGrid>
        <w:gridCol w:w="835"/>
        <w:gridCol w:w="1843"/>
        <w:gridCol w:w="1598"/>
        <w:gridCol w:w="1598"/>
        <w:gridCol w:w="2473"/>
        <w:gridCol w:w="2001"/>
      </w:tblGrid>
      <w:tr w:rsidR="00603904" w:rsidRPr="00603904" w14:paraId="079B72A0" w14:textId="77777777" w:rsidTr="004D624C">
        <w:tc>
          <w:tcPr>
            <w:tcW w:w="835" w:type="dxa"/>
            <w:vAlign w:val="center"/>
          </w:tcPr>
          <w:p w14:paraId="7598216F" w14:textId="550E358C" w:rsidR="00603904" w:rsidRPr="00603904" w:rsidRDefault="00603904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14:paraId="684783A7" w14:textId="68814017" w:rsidR="00603904" w:rsidRPr="00603904" w:rsidRDefault="00603904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 xml:space="preserve">Avancement </w:t>
            </w:r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7670" w:type="dxa"/>
            <w:gridSpan w:val="4"/>
            <w:vAlign w:val="center"/>
          </w:tcPr>
          <w:p w14:paraId="51F037D9" w14:textId="01899D65" w:rsidR="00603904" w:rsidRPr="00603904" w:rsidRDefault="00603904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rPr>
                <w:rFonts w:ascii="Arial" w:hAnsi="Arial"/>
                <w:sz w:val="24"/>
                <w:szCs w:val="24"/>
                <w:lang w:val="en-US"/>
              </w:rPr>
            </w:pPr>
            <w:r>
              <w:rPr>
                <w:rFonts w:ascii="Arial" w:hAnsi="Arial"/>
                <w:sz w:val="24"/>
                <w:szCs w:val="32"/>
                <w:lang w:val="en-US"/>
              </w:rPr>
              <w:t>(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>CH</w:t>
            </w:r>
            <w:r w:rsidRPr="00603904">
              <w:rPr>
                <w:rFonts w:ascii="Arial" w:hAnsi="Arial"/>
                <w:sz w:val="24"/>
                <w:szCs w:val="32"/>
                <w:vertAlign w:val="subscript"/>
                <w:lang w:val="en-US"/>
              </w:rPr>
              <w:t>3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>CO)</w:t>
            </w:r>
            <w:r w:rsidRPr="00603904">
              <w:rPr>
                <w:rFonts w:ascii="Arial" w:hAnsi="Arial"/>
                <w:sz w:val="24"/>
                <w:szCs w:val="32"/>
                <w:vertAlign w:val="subscript"/>
                <w:lang w:val="en-US"/>
              </w:rPr>
              <w:t>2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 xml:space="preserve">O </w:t>
            </w:r>
            <w:r w:rsidR="004D624C">
              <w:rPr>
                <w:rFonts w:ascii="Arial" w:hAnsi="Arial"/>
                <w:sz w:val="24"/>
                <w:szCs w:val="32"/>
                <w:lang w:val="en-US"/>
              </w:rPr>
              <w:t xml:space="preserve">  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 xml:space="preserve">+ </w:t>
            </w:r>
            <w:r w:rsidR="004D624C">
              <w:rPr>
                <w:rFonts w:ascii="Arial" w:hAnsi="Arial"/>
                <w:sz w:val="24"/>
                <w:szCs w:val="32"/>
                <w:lang w:val="en-US"/>
              </w:rPr>
              <w:t xml:space="preserve">  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>C</w:t>
            </w:r>
            <w:r w:rsidRPr="00603904">
              <w:rPr>
                <w:rFonts w:ascii="Arial" w:hAnsi="Arial"/>
                <w:sz w:val="24"/>
                <w:szCs w:val="32"/>
                <w:vertAlign w:val="subscript"/>
                <w:lang w:val="en-US"/>
              </w:rPr>
              <w:t>6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>H</w:t>
            </w:r>
            <w:r w:rsidRPr="00603904">
              <w:rPr>
                <w:rFonts w:ascii="Arial" w:hAnsi="Arial"/>
                <w:sz w:val="24"/>
                <w:szCs w:val="32"/>
                <w:vertAlign w:val="subscript"/>
                <w:lang w:val="en-US"/>
              </w:rPr>
              <w:t>5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>NH</w:t>
            </w:r>
            <w:r w:rsidRPr="00603904">
              <w:rPr>
                <w:rFonts w:ascii="Arial" w:hAnsi="Arial"/>
                <w:sz w:val="24"/>
                <w:szCs w:val="32"/>
                <w:vertAlign w:val="subscript"/>
                <w:lang w:val="en-US"/>
              </w:rPr>
              <w:t>2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 xml:space="preserve"> </w:t>
            </w:r>
            <w:r w:rsidR="004D624C">
              <w:rPr>
                <w:rFonts w:ascii="Arial" w:hAnsi="Arial"/>
                <w:sz w:val="24"/>
                <w:szCs w:val="32"/>
                <w:lang w:val="en-US"/>
              </w:rPr>
              <w:t xml:space="preserve">  </w:t>
            </w:r>
            <w:r w:rsidRPr="00603904">
              <w:rPr>
                <w:rFonts w:ascii="Arial" w:hAnsi="Arial"/>
                <w:color w:val="000000" w:themeColor="text1"/>
                <w:kern w:val="24"/>
                <w:sz w:val="24"/>
                <w:szCs w:val="24"/>
              </w:rPr>
              <w:sym w:font="Wingdings 3" w:char="F044"/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 xml:space="preserve"> </w:t>
            </w:r>
            <w:r w:rsidR="004D624C">
              <w:rPr>
                <w:rFonts w:ascii="Arial" w:hAnsi="Arial"/>
                <w:sz w:val="24"/>
                <w:szCs w:val="32"/>
                <w:lang w:val="en-US"/>
              </w:rPr>
              <w:t xml:space="preserve"> 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>CH</w:t>
            </w:r>
            <w:r w:rsidRPr="00603904">
              <w:rPr>
                <w:rFonts w:ascii="Arial" w:hAnsi="Arial"/>
                <w:sz w:val="24"/>
                <w:szCs w:val="32"/>
                <w:vertAlign w:val="subscript"/>
                <w:lang w:val="en-US"/>
              </w:rPr>
              <w:t>3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>–CO–NH–C</w:t>
            </w:r>
            <w:r w:rsidRPr="00603904">
              <w:rPr>
                <w:rFonts w:ascii="Arial" w:hAnsi="Arial"/>
                <w:sz w:val="24"/>
                <w:szCs w:val="32"/>
                <w:vertAlign w:val="subscript"/>
                <w:lang w:val="en-US"/>
              </w:rPr>
              <w:t>6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>H</w:t>
            </w:r>
            <w:proofErr w:type="gramStart"/>
            <w:r w:rsidRPr="00603904">
              <w:rPr>
                <w:rFonts w:ascii="Arial" w:hAnsi="Arial"/>
                <w:sz w:val="24"/>
                <w:szCs w:val="32"/>
                <w:vertAlign w:val="subscript"/>
                <w:lang w:val="en-US"/>
              </w:rPr>
              <w:t>5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 xml:space="preserve"> </w:t>
            </w:r>
            <w:r w:rsidR="004D624C">
              <w:rPr>
                <w:rFonts w:ascii="Arial" w:hAnsi="Arial"/>
                <w:sz w:val="24"/>
                <w:szCs w:val="32"/>
                <w:lang w:val="en-US"/>
              </w:rPr>
              <w:t xml:space="preserve"> 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>+</w:t>
            </w:r>
            <w:proofErr w:type="gramEnd"/>
            <w:r w:rsidRPr="00603904">
              <w:rPr>
                <w:rFonts w:ascii="Arial" w:hAnsi="Arial"/>
                <w:sz w:val="24"/>
                <w:szCs w:val="32"/>
                <w:lang w:val="en-US"/>
              </w:rPr>
              <w:t xml:space="preserve"> </w:t>
            </w:r>
            <w:r w:rsidR="004D624C">
              <w:rPr>
                <w:rFonts w:ascii="Arial" w:hAnsi="Arial"/>
                <w:sz w:val="24"/>
                <w:szCs w:val="32"/>
                <w:lang w:val="en-US"/>
              </w:rPr>
              <w:t xml:space="preserve">     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>CH</w:t>
            </w:r>
            <w:r w:rsidRPr="00603904">
              <w:rPr>
                <w:rFonts w:ascii="Arial" w:hAnsi="Arial"/>
                <w:sz w:val="24"/>
                <w:szCs w:val="32"/>
                <w:vertAlign w:val="subscript"/>
                <w:lang w:val="en-US"/>
              </w:rPr>
              <w:t>3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>CO</w:t>
            </w:r>
            <w:r w:rsidRPr="00603904">
              <w:rPr>
                <w:rFonts w:ascii="Arial" w:hAnsi="Arial"/>
                <w:sz w:val="24"/>
                <w:szCs w:val="32"/>
                <w:vertAlign w:val="subscript"/>
                <w:lang w:val="en-US"/>
              </w:rPr>
              <w:t>2</w:t>
            </w:r>
            <w:r w:rsidRPr="00603904">
              <w:rPr>
                <w:rFonts w:ascii="Arial" w:hAnsi="Arial"/>
                <w:sz w:val="24"/>
                <w:szCs w:val="32"/>
                <w:lang w:val="en-US"/>
              </w:rPr>
              <w:t>H</w:t>
            </w:r>
          </w:p>
        </w:tc>
      </w:tr>
      <w:tr w:rsidR="00603904" w:rsidRPr="00603904" w14:paraId="7D003AA5" w14:textId="77777777" w:rsidTr="004D624C">
        <w:tc>
          <w:tcPr>
            <w:tcW w:w="835" w:type="dxa"/>
            <w:vAlign w:val="center"/>
          </w:tcPr>
          <w:p w14:paraId="71892217" w14:textId="56C5F17A" w:rsidR="00603904" w:rsidRPr="00603904" w:rsidRDefault="00603904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  <w:lang w:val="en-US"/>
              </w:rPr>
            </w:pPr>
            <w:r>
              <w:rPr>
                <w:rFonts w:ascii="Arial" w:hAnsi="Arial"/>
                <w:sz w:val="24"/>
                <w:szCs w:val="24"/>
              </w:rPr>
              <w:t>État initial</w:t>
            </w:r>
          </w:p>
        </w:tc>
        <w:tc>
          <w:tcPr>
            <w:tcW w:w="1843" w:type="dxa"/>
            <w:vAlign w:val="center"/>
          </w:tcPr>
          <w:p w14:paraId="34EDAE83" w14:textId="1B30ACE9" w:rsidR="00603904" w:rsidRPr="00603904" w:rsidRDefault="00603904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  <w:lang w:val="en-US"/>
              </w:rPr>
            </w:pPr>
            <w:proofErr w:type="gramStart"/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proofErr w:type="gramEnd"/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603904">
              <w:rPr>
                <w:rFonts w:ascii="Arial" w:hAnsi="Arial"/>
                <w:iCs/>
                <w:sz w:val="24"/>
                <w:szCs w:val="24"/>
              </w:rPr>
              <w:t>=</w:t>
            </w:r>
            <w:r>
              <w:rPr>
                <w:rFonts w:ascii="Arial" w:hAnsi="Arial"/>
                <w:iCs/>
                <w:sz w:val="24"/>
                <w:szCs w:val="24"/>
              </w:rPr>
              <w:t xml:space="preserve"> </w:t>
            </w:r>
            <w:r w:rsidRPr="00603904">
              <w:rPr>
                <w:rFonts w:ascii="Arial" w:hAnsi="Arial"/>
                <w:iCs/>
                <w:sz w:val="24"/>
                <w:szCs w:val="24"/>
              </w:rPr>
              <w:t>0</w:t>
            </w:r>
          </w:p>
        </w:tc>
        <w:tc>
          <w:tcPr>
            <w:tcW w:w="1598" w:type="dxa"/>
            <w:vAlign w:val="center"/>
          </w:tcPr>
          <w:p w14:paraId="1D4CAFA2" w14:textId="2FC4901D" w:rsidR="00603904" w:rsidRPr="00603904" w:rsidRDefault="004D624C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  <w:lang w:val="en-US"/>
              </w:rPr>
            </w:pPr>
            <w:r w:rsidRPr="004D624C">
              <w:rPr>
                <w:rFonts w:ascii="Arial" w:hAnsi="Arial"/>
                <w:i/>
                <w:iCs/>
                <w:sz w:val="24"/>
                <w:szCs w:val="24"/>
                <w:lang w:val="en-US"/>
              </w:rPr>
              <w:t>n</w:t>
            </w:r>
            <w:r>
              <w:rPr>
                <w:rFonts w:ascii="Arial" w:hAnsi="Arial"/>
                <w:sz w:val="24"/>
                <w:szCs w:val="24"/>
                <w:lang w:val="en-US"/>
              </w:rPr>
              <w:t>(A)</w:t>
            </w:r>
            <w:proofErr w:type="spellStart"/>
            <w:r w:rsidRPr="004D624C">
              <w:rPr>
                <w:rFonts w:ascii="Arial" w:hAnsi="Arial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1598" w:type="dxa"/>
            <w:vAlign w:val="center"/>
          </w:tcPr>
          <w:p w14:paraId="21FA9DBD" w14:textId="43BAAE3C" w:rsidR="00603904" w:rsidRPr="00603904" w:rsidRDefault="004D624C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  <w:lang w:val="en-US"/>
              </w:rPr>
            </w:pPr>
            <w:r w:rsidRPr="004D624C">
              <w:rPr>
                <w:rFonts w:ascii="Arial" w:hAnsi="Arial"/>
                <w:i/>
                <w:iCs/>
                <w:sz w:val="24"/>
                <w:szCs w:val="24"/>
                <w:lang w:val="en-US"/>
              </w:rPr>
              <w:t>n</w:t>
            </w:r>
            <w:r>
              <w:rPr>
                <w:rFonts w:ascii="Arial" w:hAnsi="Arial"/>
                <w:sz w:val="24"/>
                <w:szCs w:val="24"/>
                <w:lang w:val="en-US"/>
              </w:rPr>
              <w:t>(B)</w:t>
            </w:r>
            <w:proofErr w:type="spellStart"/>
            <w:r w:rsidRPr="004D624C">
              <w:rPr>
                <w:rFonts w:ascii="Arial" w:hAnsi="Arial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2473" w:type="dxa"/>
            <w:vAlign w:val="center"/>
          </w:tcPr>
          <w:p w14:paraId="268224DE" w14:textId="6BBB0ED5" w:rsidR="00603904" w:rsidRPr="00603904" w:rsidRDefault="004D624C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  <w:lang w:val="en-US"/>
              </w:rPr>
            </w:pPr>
            <w:r>
              <w:rPr>
                <w:rFonts w:ascii="Arial" w:hAnsi="Arial"/>
                <w:sz w:val="24"/>
                <w:szCs w:val="24"/>
                <w:lang w:val="en-US"/>
              </w:rPr>
              <w:t>0</w:t>
            </w:r>
          </w:p>
        </w:tc>
        <w:tc>
          <w:tcPr>
            <w:tcW w:w="2001" w:type="dxa"/>
            <w:vAlign w:val="center"/>
          </w:tcPr>
          <w:p w14:paraId="69CD1DE1" w14:textId="0234F5D2" w:rsidR="00603904" w:rsidRPr="00603904" w:rsidRDefault="004D624C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  <w:lang w:val="en-US"/>
              </w:rPr>
            </w:pPr>
            <w:r>
              <w:rPr>
                <w:rFonts w:ascii="Arial" w:hAnsi="Arial"/>
                <w:sz w:val="24"/>
                <w:szCs w:val="24"/>
                <w:lang w:val="en-US"/>
              </w:rPr>
              <w:t>0</w:t>
            </w:r>
          </w:p>
        </w:tc>
      </w:tr>
      <w:tr w:rsidR="00603904" w:rsidRPr="00603904" w14:paraId="3027A873" w14:textId="77777777" w:rsidTr="004D624C">
        <w:tc>
          <w:tcPr>
            <w:tcW w:w="835" w:type="dxa"/>
            <w:vAlign w:val="center"/>
          </w:tcPr>
          <w:p w14:paraId="0CD6BA17" w14:textId="341DF8F8" w:rsidR="00603904" w:rsidRPr="00603904" w:rsidRDefault="00603904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  <w:lang w:val="en-US"/>
              </w:rPr>
            </w:pPr>
            <w:r>
              <w:rPr>
                <w:rFonts w:ascii="Arial" w:hAnsi="Arial"/>
                <w:sz w:val="24"/>
                <w:szCs w:val="24"/>
              </w:rPr>
              <w:t>État final</w:t>
            </w:r>
          </w:p>
        </w:tc>
        <w:tc>
          <w:tcPr>
            <w:tcW w:w="1843" w:type="dxa"/>
            <w:vAlign w:val="center"/>
          </w:tcPr>
          <w:p w14:paraId="24ADB86F" w14:textId="1E32BAB0" w:rsidR="00603904" w:rsidRPr="00603904" w:rsidRDefault="00603904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  <w:tc>
          <w:tcPr>
            <w:tcW w:w="1598" w:type="dxa"/>
            <w:vAlign w:val="center"/>
          </w:tcPr>
          <w:p w14:paraId="37893704" w14:textId="415AA21E" w:rsidR="00603904" w:rsidRPr="004D624C" w:rsidRDefault="004D624C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  <w:lang w:val="en-US"/>
              </w:rPr>
            </w:pPr>
            <w:r w:rsidRPr="004D624C">
              <w:rPr>
                <w:rFonts w:ascii="Arial" w:hAnsi="Arial"/>
                <w:i/>
                <w:iCs/>
                <w:sz w:val="24"/>
                <w:szCs w:val="24"/>
                <w:lang w:val="en-US"/>
              </w:rPr>
              <w:t>n</w:t>
            </w:r>
            <w:r>
              <w:rPr>
                <w:rFonts w:ascii="Arial" w:hAnsi="Arial"/>
                <w:sz w:val="24"/>
                <w:szCs w:val="24"/>
                <w:lang w:val="en-US"/>
              </w:rPr>
              <w:t>(A)</w:t>
            </w:r>
            <w:proofErr w:type="spellStart"/>
            <w:r w:rsidRPr="004D624C">
              <w:rPr>
                <w:rFonts w:ascii="Arial" w:hAnsi="Arial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>
              <w:rPr>
                <w:rFonts w:ascii="Arial" w:hAnsi="Arial"/>
                <w:sz w:val="24"/>
                <w:szCs w:val="24"/>
                <w:lang w:val="en-US"/>
              </w:rPr>
              <w:t xml:space="preserve"> –</w:t>
            </w:r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1598" w:type="dxa"/>
            <w:vAlign w:val="center"/>
          </w:tcPr>
          <w:p w14:paraId="2610733D" w14:textId="52196846" w:rsidR="00603904" w:rsidRPr="00603904" w:rsidRDefault="004D624C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  <w:lang w:val="en-US"/>
              </w:rPr>
            </w:pPr>
            <w:r w:rsidRPr="004D624C">
              <w:rPr>
                <w:rFonts w:ascii="Arial" w:hAnsi="Arial"/>
                <w:i/>
                <w:iCs/>
                <w:sz w:val="24"/>
                <w:szCs w:val="24"/>
                <w:lang w:val="en-US"/>
              </w:rPr>
              <w:t>n</w:t>
            </w:r>
            <w:r>
              <w:rPr>
                <w:rFonts w:ascii="Arial" w:hAnsi="Arial"/>
                <w:sz w:val="24"/>
                <w:szCs w:val="24"/>
                <w:lang w:val="en-US"/>
              </w:rPr>
              <w:t>(B)</w:t>
            </w:r>
            <w:proofErr w:type="spellStart"/>
            <w:r w:rsidRPr="004D624C">
              <w:rPr>
                <w:rFonts w:ascii="Arial" w:hAnsi="Arial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  <w:r>
              <w:rPr>
                <w:rFonts w:ascii="Arial" w:hAnsi="Arial"/>
                <w:sz w:val="24"/>
                <w:szCs w:val="24"/>
                <w:lang w:val="en-US"/>
              </w:rPr>
              <w:t xml:space="preserve"> –</w:t>
            </w:r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proofErr w:type="spellStart"/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f</w:t>
            </w:r>
            <w:proofErr w:type="spellEnd"/>
          </w:p>
        </w:tc>
        <w:tc>
          <w:tcPr>
            <w:tcW w:w="2473" w:type="dxa"/>
            <w:vAlign w:val="center"/>
          </w:tcPr>
          <w:p w14:paraId="6021BC61" w14:textId="4FD46810" w:rsidR="00603904" w:rsidRPr="00603904" w:rsidRDefault="004D624C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  <w:tc>
          <w:tcPr>
            <w:tcW w:w="2001" w:type="dxa"/>
            <w:vAlign w:val="center"/>
          </w:tcPr>
          <w:p w14:paraId="0944D18C" w14:textId="22A900D6" w:rsidR="00603904" w:rsidRPr="00603904" w:rsidRDefault="004D624C" w:rsidP="004D624C">
            <w:pPr>
              <w:pStyle w:val="Paragraphedeliste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</w:pBdr>
              <w:ind w:left="0"/>
              <w:jc w:val="center"/>
              <w:rPr>
                <w:rFonts w:ascii="Arial" w:hAnsi="Arial"/>
                <w:sz w:val="24"/>
                <w:szCs w:val="24"/>
                <w:lang w:val="en-US"/>
              </w:rPr>
            </w:pPr>
            <w:proofErr w:type="spellStart"/>
            <w:proofErr w:type="gramStart"/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603904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f</w:t>
            </w:r>
            <w:proofErr w:type="spellEnd"/>
            <w:proofErr w:type="gramEnd"/>
          </w:p>
        </w:tc>
      </w:tr>
    </w:tbl>
    <w:p w14:paraId="322C6254" w14:textId="77777777" w:rsidR="00603904" w:rsidRPr="00603904" w:rsidRDefault="00603904" w:rsidP="004D624C">
      <w:pPr>
        <w:pStyle w:val="Paragraphedeliste"/>
        <w:ind w:left="0"/>
        <w:rPr>
          <w:sz w:val="24"/>
          <w:szCs w:val="24"/>
          <w:lang w:val="en-US"/>
        </w:rPr>
      </w:pPr>
    </w:p>
    <w:p w14:paraId="6361FEDE" w14:textId="6EED0918" w:rsidR="004D624C" w:rsidRDefault="004D624C" w:rsidP="004D624C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24"/>
        </w:rPr>
      </w:pPr>
      <w:r w:rsidRPr="004D624C">
        <w:rPr>
          <w:sz w:val="24"/>
          <w:szCs w:val="24"/>
        </w:rPr>
        <w:t>Pour une r</w:t>
      </w:r>
      <w:r>
        <w:rPr>
          <w:sz w:val="24"/>
          <w:szCs w:val="24"/>
        </w:rPr>
        <w:t>é</w:t>
      </w:r>
      <w:r w:rsidRPr="004D624C">
        <w:rPr>
          <w:sz w:val="24"/>
          <w:szCs w:val="24"/>
        </w:rPr>
        <w:t xml:space="preserve">action totale, </w:t>
      </w:r>
      <w:proofErr w:type="spellStart"/>
      <w:r w:rsidRPr="00767C20">
        <w:rPr>
          <w:rFonts w:ascii="Times New Roman" w:hAnsi="Times New Roman" w:cs="Times New Roman"/>
          <w:b/>
          <w:bCs/>
          <w:i/>
          <w:iCs/>
          <w:sz w:val="24"/>
          <w:szCs w:val="24"/>
        </w:rPr>
        <w:t>x</w:t>
      </w:r>
      <w:r w:rsidRPr="00767C20">
        <w:rPr>
          <w:b/>
          <w:bCs/>
          <w:i/>
          <w:iCs/>
          <w:sz w:val="24"/>
          <w:szCs w:val="24"/>
          <w:vertAlign w:val="subscript"/>
        </w:rPr>
        <w:t>f</w:t>
      </w:r>
      <w:proofErr w:type="spellEnd"/>
      <w:r w:rsidRPr="00767C20">
        <w:rPr>
          <w:b/>
          <w:bCs/>
          <w:sz w:val="24"/>
          <w:szCs w:val="24"/>
        </w:rPr>
        <w:t xml:space="preserve"> = </w:t>
      </w:r>
      <w:proofErr w:type="spellStart"/>
      <w:r w:rsidRPr="00767C20">
        <w:rPr>
          <w:rFonts w:ascii="Times New Roman" w:hAnsi="Times New Roman" w:cs="Times New Roman"/>
          <w:b/>
          <w:bCs/>
          <w:i/>
          <w:iCs/>
          <w:sz w:val="24"/>
          <w:szCs w:val="24"/>
        </w:rPr>
        <w:t>x</w:t>
      </w:r>
      <w:r w:rsidRPr="00767C20">
        <w:rPr>
          <w:b/>
          <w:bCs/>
          <w:sz w:val="24"/>
          <w:szCs w:val="24"/>
          <w:vertAlign w:val="subscript"/>
        </w:rPr>
        <w:t>max</w:t>
      </w:r>
      <w:proofErr w:type="spellEnd"/>
      <w:r>
        <w:rPr>
          <w:sz w:val="24"/>
          <w:szCs w:val="24"/>
        </w:rPr>
        <w:t>.</w:t>
      </w:r>
    </w:p>
    <w:p w14:paraId="50178A95" w14:textId="1C6D160C" w:rsidR="00603904" w:rsidRDefault="004D624C" w:rsidP="004D624C">
      <w:pPr>
        <w:pStyle w:val="Paragraphedeliste"/>
        <w:ind w:left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e mélange initial étant </w:t>
      </w:r>
      <w:r w:rsidR="006E6265">
        <w:rPr>
          <w:sz w:val="24"/>
          <w:szCs w:val="24"/>
        </w:rPr>
        <w:t>stœchiométrique</w:t>
      </w:r>
      <w:r>
        <w:rPr>
          <w:sz w:val="24"/>
          <w:szCs w:val="24"/>
        </w:rPr>
        <w:t>, les deux réactifs</w:t>
      </w:r>
      <w:r w:rsidR="006E6265">
        <w:rPr>
          <w:sz w:val="24"/>
          <w:szCs w:val="24"/>
        </w:rPr>
        <w:t xml:space="preserve"> seraient totalement consommés et </w:t>
      </w:r>
      <w:r w:rsidR="006E6265" w:rsidRPr="00885B90">
        <w:rPr>
          <w:position w:val="-24"/>
          <w:sz w:val="24"/>
          <w:szCs w:val="24"/>
        </w:rPr>
        <w:object w:dxaOrig="2160" w:dyaOrig="639" w14:anchorId="0B2AB412">
          <v:shape id="_x0000_i1033" type="#_x0000_t75" style="width:108pt;height:31.8pt" o:ole="">
            <v:imagedata r:id="rId26" o:title=""/>
          </v:shape>
          <o:OLEObject Type="Embed" ProgID="Equation.DSMT4" ShapeID="_x0000_i1033" DrawAspect="Content" ObjectID="_1740424418" r:id="rId27"/>
        </w:object>
      </w:r>
      <w:r w:rsidR="006E6265">
        <w:rPr>
          <w:sz w:val="24"/>
          <w:szCs w:val="24"/>
        </w:rPr>
        <w:t xml:space="preserve">= </w:t>
      </w:r>
      <w:r w:rsidR="006E6265" w:rsidRPr="006E6265">
        <w:rPr>
          <w:b/>
          <w:bCs/>
          <w:sz w:val="24"/>
          <w:szCs w:val="24"/>
        </w:rPr>
        <w:t>0,159 mol</w:t>
      </w:r>
      <w:r w:rsidR="006E6265">
        <w:rPr>
          <w:sz w:val="24"/>
          <w:szCs w:val="24"/>
        </w:rPr>
        <w:t>.</w:t>
      </w:r>
    </w:p>
    <w:p w14:paraId="4F3F978C" w14:textId="648C9555" w:rsidR="006E6265" w:rsidRDefault="006E6265" w:rsidP="004D624C">
      <w:pPr>
        <w:pStyle w:val="Paragraphedeliste"/>
        <w:ind w:left="567"/>
        <w:jc w:val="both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5C83B801" wp14:editId="16DF394A">
            <wp:simplePos x="0" y="0"/>
            <wp:positionH relativeFrom="column">
              <wp:posOffset>4630517</wp:posOffset>
            </wp:positionH>
            <wp:positionV relativeFrom="paragraph">
              <wp:posOffset>53389</wp:posOffset>
            </wp:positionV>
            <wp:extent cx="1933629" cy="332667"/>
            <wp:effectExtent l="0" t="0" r="0" b="0"/>
            <wp:wrapNone/>
            <wp:docPr id="359" name="Imag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3702" cy="33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4"/>
          <w:szCs w:val="24"/>
        </w:rPr>
        <w:t>La masse maximale théorique du produit C obtenue serait :</w:t>
      </w:r>
    </w:p>
    <w:p w14:paraId="4C91F7E3" w14:textId="6591EF55" w:rsidR="006E6265" w:rsidRPr="006E6265" w:rsidRDefault="006E6265" w:rsidP="004D624C">
      <w:pPr>
        <w:pStyle w:val="Paragraphedeliste"/>
        <w:ind w:left="567"/>
        <w:jc w:val="both"/>
        <w:rPr>
          <w:sz w:val="24"/>
          <w:szCs w:val="24"/>
        </w:rPr>
      </w:pPr>
      <w:proofErr w:type="spellStart"/>
      <w:proofErr w:type="gramStart"/>
      <w:r w:rsidRPr="006E6265">
        <w:rPr>
          <w:i/>
          <w:iCs/>
          <w:sz w:val="24"/>
          <w:szCs w:val="24"/>
        </w:rPr>
        <w:t>m</w:t>
      </w:r>
      <w:r w:rsidRPr="006E6265">
        <w:rPr>
          <w:sz w:val="24"/>
          <w:szCs w:val="24"/>
          <w:vertAlign w:val="subscript"/>
        </w:rPr>
        <w:t>max</w:t>
      </w:r>
      <w:proofErr w:type="spellEnd"/>
      <w:proofErr w:type="gramEnd"/>
      <w:r>
        <w:rPr>
          <w:sz w:val="24"/>
          <w:szCs w:val="24"/>
        </w:rPr>
        <w:t xml:space="preserve"> = </w:t>
      </w:r>
      <w:proofErr w:type="spellStart"/>
      <w:r w:rsidRPr="004D624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D624C">
        <w:rPr>
          <w:sz w:val="24"/>
          <w:szCs w:val="24"/>
          <w:vertAlign w:val="subscript"/>
        </w:rPr>
        <w:t>max</w:t>
      </w:r>
      <w:proofErr w:type="spellEnd"/>
      <w:r>
        <w:rPr>
          <w:sz w:val="24"/>
          <w:szCs w:val="24"/>
          <w:vertAlign w:val="subscript"/>
        </w:rPr>
        <w:t xml:space="preserve"> </w:t>
      </w:r>
      <w:r w:rsidRPr="006E6265">
        <w:rPr>
          <w:sz w:val="24"/>
          <w:szCs w:val="24"/>
        </w:rPr>
        <w:t>×</w:t>
      </w:r>
      <w:r>
        <w:rPr>
          <w:sz w:val="24"/>
          <w:szCs w:val="24"/>
        </w:rPr>
        <w:t xml:space="preserve"> </w:t>
      </w:r>
      <w:r w:rsidRPr="006E6265">
        <w:rPr>
          <w:i/>
          <w:iCs/>
          <w:sz w:val="24"/>
          <w:szCs w:val="24"/>
        </w:rPr>
        <w:t>M</w:t>
      </w:r>
      <w:r w:rsidRPr="006E6265">
        <w:rPr>
          <w:sz w:val="24"/>
          <w:szCs w:val="24"/>
          <w:vertAlign w:val="subscript"/>
        </w:rPr>
        <w:t>C</w:t>
      </w:r>
      <w:r>
        <w:rPr>
          <w:sz w:val="24"/>
          <w:szCs w:val="24"/>
        </w:rPr>
        <w:t xml:space="preserve">  soit </w:t>
      </w:r>
      <w:proofErr w:type="spellStart"/>
      <w:r w:rsidRPr="00767C20">
        <w:rPr>
          <w:b/>
          <w:bCs/>
          <w:i/>
          <w:iCs/>
          <w:sz w:val="24"/>
          <w:szCs w:val="24"/>
        </w:rPr>
        <w:t>m</w:t>
      </w:r>
      <w:r w:rsidRPr="00767C20">
        <w:rPr>
          <w:b/>
          <w:bCs/>
          <w:sz w:val="24"/>
          <w:szCs w:val="24"/>
          <w:vertAlign w:val="subscript"/>
        </w:rPr>
        <w:t>max</w:t>
      </w:r>
      <w:proofErr w:type="spellEnd"/>
      <w:r>
        <w:rPr>
          <w:sz w:val="24"/>
          <w:szCs w:val="24"/>
        </w:rPr>
        <w:t xml:space="preserve"> = </w:t>
      </w:r>
      <w:r w:rsidRPr="006E6265">
        <w:rPr>
          <w:sz w:val="24"/>
          <w:szCs w:val="24"/>
        </w:rPr>
        <w:t>0,159</w:t>
      </w:r>
      <w:r>
        <w:rPr>
          <w:sz w:val="24"/>
          <w:szCs w:val="24"/>
          <w:vertAlign w:val="subscript"/>
        </w:rPr>
        <w:t xml:space="preserve"> </w:t>
      </w:r>
      <w:r w:rsidRPr="006E6265">
        <w:rPr>
          <w:sz w:val="24"/>
          <w:szCs w:val="24"/>
        </w:rPr>
        <w:t>×</w:t>
      </w:r>
      <w:r>
        <w:rPr>
          <w:sz w:val="24"/>
          <w:szCs w:val="24"/>
        </w:rPr>
        <w:t xml:space="preserve"> 135,17 g = </w:t>
      </w:r>
      <w:r w:rsidRPr="006E6265">
        <w:rPr>
          <w:b/>
          <w:bCs/>
          <w:sz w:val="24"/>
          <w:szCs w:val="24"/>
        </w:rPr>
        <w:t>21,5 g.</w:t>
      </w:r>
    </w:p>
    <w:p w14:paraId="7790626D" w14:textId="10C2ABBE" w:rsidR="006E6265" w:rsidRDefault="006E6265" w:rsidP="004D624C">
      <w:pPr>
        <w:pStyle w:val="Paragraphedeliste"/>
        <w:ind w:left="567"/>
        <w:jc w:val="both"/>
        <w:rPr>
          <w:sz w:val="24"/>
          <w:szCs w:val="24"/>
        </w:rPr>
      </w:pPr>
    </w:p>
    <w:p w14:paraId="17434CC7" w14:textId="5D34814F" w:rsidR="00CE4F97" w:rsidRDefault="00CE4F97" w:rsidP="00CE4F97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7F38844F" wp14:editId="62F1AEB8">
            <wp:simplePos x="0" y="0"/>
            <wp:positionH relativeFrom="column">
              <wp:posOffset>4829614</wp:posOffset>
            </wp:positionH>
            <wp:positionV relativeFrom="paragraph">
              <wp:posOffset>319405</wp:posOffset>
            </wp:positionV>
            <wp:extent cx="1689589" cy="332985"/>
            <wp:effectExtent l="0" t="0" r="6350" b="0"/>
            <wp:wrapNone/>
            <wp:docPr id="360" name="Imag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589" cy="332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4"/>
          <w:szCs w:val="24"/>
        </w:rPr>
        <w:t xml:space="preserve">Rendement : </w:t>
      </w:r>
      <w:r w:rsidRPr="00CE4F97">
        <w:rPr>
          <w:position w:val="-30"/>
          <w:sz w:val="24"/>
          <w:szCs w:val="24"/>
        </w:rPr>
        <w:object w:dxaOrig="960" w:dyaOrig="700" w14:anchorId="327B2F05">
          <v:shape id="_x0000_i1034" type="#_x0000_t75" style="width:48pt;height:35.4pt" o:ole="">
            <v:imagedata r:id="rId30" o:title=""/>
          </v:shape>
          <o:OLEObject Type="Embed" ProgID="Equation.DSMT4" ShapeID="_x0000_i1034" DrawAspect="Content" ObjectID="_1740424419" r:id="rId31"/>
        </w:object>
      </w:r>
      <w:r>
        <w:rPr>
          <w:sz w:val="24"/>
          <w:szCs w:val="24"/>
        </w:rPr>
        <w:t xml:space="preserve">  soit </w:t>
      </w:r>
      <w:r w:rsidRPr="00CE4F97">
        <w:rPr>
          <w:position w:val="-28"/>
          <w:sz w:val="24"/>
          <w:szCs w:val="24"/>
        </w:rPr>
        <w:object w:dxaOrig="920" w:dyaOrig="660" w14:anchorId="61E03B4E">
          <v:shape id="_x0000_i1035" type="#_x0000_t75" style="width:46.2pt;height:33pt" o:ole="">
            <v:imagedata r:id="rId32" o:title=""/>
          </v:shape>
          <o:OLEObject Type="Embed" ProgID="Equation.DSMT4" ShapeID="_x0000_i1035" DrawAspect="Content" ObjectID="_1740424420" r:id="rId33"/>
        </w:object>
      </w:r>
      <w:r>
        <w:rPr>
          <w:sz w:val="24"/>
          <w:szCs w:val="24"/>
        </w:rPr>
        <w:t xml:space="preserve">= 0,498 = </w:t>
      </w:r>
      <w:r w:rsidRPr="00CE4F97">
        <w:rPr>
          <w:b/>
          <w:bCs/>
          <w:sz w:val="24"/>
          <w:szCs w:val="24"/>
        </w:rPr>
        <w:t>49,8 %</w:t>
      </w:r>
      <w:r>
        <w:rPr>
          <w:b/>
          <w:bCs/>
          <w:sz w:val="24"/>
          <w:szCs w:val="24"/>
        </w:rPr>
        <w:t xml:space="preserve"> </w:t>
      </w:r>
      <w:r w:rsidRPr="00CE4F97">
        <w:rPr>
          <w:sz w:val="24"/>
          <w:szCs w:val="24"/>
        </w:rPr>
        <w:t>donc environ 50</w:t>
      </w:r>
      <w:r>
        <w:rPr>
          <w:sz w:val="24"/>
          <w:szCs w:val="24"/>
        </w:rPr>
        <w:t xml:space="preserve"> </w:t>
      </w:r>
      <w:r w:rsidRPr="00CE4F97">
        <w:rPr>
          <w:sz w:val="24"/>
          <w:szCs w:val="24"/>
        </w:rPr>
        <w:t>%.</w:t>
      </w:r>
    </w:p>
    <w:p w14:paraId="42519AE0" w14:textId="77777777" w:rsidR="00CE4F97" w:rsidRDefault="00CE4F97" w:rsidP="00CE4F97">
      <w:pPr>
        <w:pStyle w:val="Paragraphedeliste"/>
        <w:ind w:left="567"/>
        <w:jc w:val="both"/>
        <w:rPr>
          <w:sz w:val="24"/>
          <w:szCs w:val="24"/>
        </w:rPr>
      </w:pPr>
    </w:p>
    <w:p w14:paraId="215C9C44" w14:textId="77777777" w:rsidR="00CE4F97" w:rsidRDefault="00CE4F97" w:rsidP="00CE4F97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24"/>
        </w:rPr>
      </w:pPr>
      <w:r w:rsidRPr="00E24A72">
        <w:rPr>
          <w:position w:val="-30"/>
          <w:sz w:val="24"/>
          <w:szCs w:val="24"/>
        </w:rPr>
        <w:object w:dxaOrig="2740" w:dyaOrig="700" w14:anchorId="16F1220C">
          <v:shape id="_x0000_i1036" type="#_x0000_t75" style="width:137.4pt;height:35.4pt" o:ole="">
            <v:imagedata r:id="rId34" o:title=""/>
          </v:shape>
          <o:OLEObject Type="Embed" ProgID="Equation.DSMT4" ShapeID="_x0000_i1036" DrawAspect="Content" ObjectID="_1740424421" r:id="rId35"/>
        </w:object>
      </w:r>
      <w:r w:rsidRPr="00CE4F97">
        <w:rPr>
          <w:sz w:val="24"/>
          <w:szCs w:val="24"/>
        </w:rPr>
        <w:t xml:space="preserve"> </w:t>
      </w:r>
    </w:p>
    <w:p w14:paraId="388F67F3" w14:textId="3A8B9AE5" w:rsidR="007E0C53" w:rsidRDefault="00CE4F97" w:rsidP="00CE4F97">
      <w:pPr>
        <w:pStyle w:val="Paragraphedeliste"/>
        <w:ind w:left="567"/>
        <w:jc w:val="both"/>
        <w:rPr>
          <w:sz w:val="24"/>
          <w:szCs w:val="24"/>
        </w:rPr>
      </w:pPr>
      <w:r>
        <w:rPr>
          <w:sz w:val="24"/>
          <w:szCs w:val="24"/>
        </w:rPr>
        <w:t>A</w:t>
      </w:r>
      <w:r w:rsidRPr="00CE4F97">
        <w:rPr>
          <w:sz w:val="24"/>
          <w:szCs w:val="24"/>
        </w:rPr>
        <w:t xml:space="preserve">vec </w:t>
      </w:r>
      <w:r w:rsidRPr="00CE4F97">
        <w:rPr>
          <w:i/>
          <w:iCs/>
          <w:sz w:val="24"/>
          <w:szCs w:val="24"/>
        </w:rPr>
        <w:t>n</w:t>
      </w:r>
      <w:r w:rsidRPr="00CE4F97">
        <w:rPr>
          <w:sz w:val="24"/>
          <w:szCs w:val="24"/>
        </w:rPr>
        <w:t>(C)</w:t>
      </w:r>
      <w:r w:rsidRPr="00CE4F97">
        <w:rPr>
          <w:i/>
          <w:iCs/>
          <w:sz w:val="24"/>
          <w:szCs w:val="24"/>
          <w:vertAlign w:val="subscript"/>
        </w:rPr>
        <w:t>f</w:t>
      </w:r>
      <w:r w:rsidRPr="00CE4F97">
        <w:rPr>
          <w:sz w:val="24"/>
          <w:szCs w:val="24"/>
        </w:rPr>
        <w:t xml:space="preserve"> = </w:t>
      </w:r>
      <w:r w:rsidRPr="00CE4F97">
        <w:rPr>
          <w:i/>
          <w:iCs/>
          <w:sz w:val="24"/>
          <w:szCs w:val="24"/>
        </w:rPr>
        <w:t>n</w:t>
      </w:r>
      <w:r w:rsidRPr="00CE4F97">
        <w:rPr>
          <w:sz w:val="24"/>
          <w:szCs w:val="24"/>
        </w:rPr>
        <w:t>(D)</w:t>
      </w:r>
      <w:r w:rsidRPr="00CE4F97">
        <w:rPr>
          <w:i/>
          <w:iCs/>
          <w:sz w:val="24"/>
          <w:szCs w:val="24"/>
          <w:vertAlign w:val="subscript"/>
        </w:rPr>
        <w:t>f</w:t>
      </w:r>
      <w:r w:rsidRPr="00CE4F97">
        <w:rPr>
          <w:sz w:val="24"/>
          <w:szCs w:val="24"/>
        </w:rPr>
        <w:t xml:space="preserve"> = </w:t>
      </w:r>
      <w:proofErr w:type="spellStart"/>
      <w:proofErr w:type="gramStart"/>
      <w:r w:rsidRPr="00CE4F9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E4F97">
        <w:rPr>
          <w:sz w:val="24"/>
          <w:szCs w:val="24"/>
          <w:vertAlign w:val="subscript"/>
        </w:rPr>
        <w:t>f</w:t>
      </w:r>
      <w:proofErr w:type="spellEnd"/>
      <w:r w:rsidRPr="00CE4F9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="007E0C53">
        <w:rPr>
          <w:sz w:val="24"/>
          <w:szCs w:val="24"/>
        </w:rPr>
        <w:t>,</w:t>
      </w:r>
      <w:proofErr w:type="gramEnd"/>
      <w:r>
        <w:rPr>
          <w:sz w:val="24"/>
          <w:szCs w:val="24"/>
        </w:rPr>
        <w:t xml:space="preserve"> </w:t>
      </w:r>
      <w:r w:rsidRPr="00CE4F97">
        <w:rPr>
          <w:i/>
          <w:iCs/>
          <w:sz w:val="24"/>
          <w:szCs w:val="24"/>
        </w:rPr>
        <w:t>n</w:t>
      </w:r>
      <w:r w:rsidRPr="00CE4F97">
        <w:rPr>
          <w:sz w:val="24"/>
          <w:szCs w:val="24"/>
        </w:rPr>
        <w:t>(</w:t>
      </w:r>
      <w:r>
        <w:rPr>
          <w:sz w:val="24"/>
          <w:szCs w:val="24"/>
        </w:rPr>
        <w:t>A</w:t>
      </w:r>
      <w:r w:rsidRPr="00CE4F97">
        <w:rPr>
          <w:sz w:val="24"/>
          <w:szCs w:val="24"/>
        </w:rPr>
        <w:t>)</w:t>
      </w:r>
      <w:r w:rsidRPr="00CE4F97">
        <w:rPr>
          <w:i/>
          <w:iCs/>
          <w:sz w:val="24"/>
          <w:szCs w:val="24"/>
          <w:vertAlign w:val="subscript"/>
        </w:rPr>
        <w:t>f</w:t>
      </w:r>
      <w:r w:rsidRPr="00CE4F97">
        <w:rPr>
          <w:sz w:val="24"/>
          <w:szCs w:val="24"/>
        </w:rPr>
        <w:t xml:space="preserve"> =</w:t>
      </w:r>
      <w:r w:rsidRPr="00CE4F97">
        <w:rPr>
          <w:i/>
          <w:iCs/>
          <w:sz w:val="24"/>
          <w:szCs w:val="24"/>
        </w:rPr>
        <w:t xml:space="preserve"> n</w:t>
      </w:r>
      <w:r w:rsidRPr="00CE4F97">
        <w:rPr>
          <w:sz w:val="24"/>
          <w:szCs w:val="24"/>
        </w:rPr>
        <w:t>(</w:t>
      </w:r>
      <w:r>
        <w:rPr>
          <w:sz w:val="24"/>
          <w:szCs w:val="24"/>
        </w:rPr>
        <w:t>A</w:t>
      </w:r>
      <w:r w:rsidRPr="00CE4F97">
        <w:rPr>
          <w:sz w:val="24"/>
          <w:szCs w:val="24"/>
        </w:rPr>
        <w:t>)</w:t>
      </w:r>
      <w:r>
        <w:rPr>
          <w:i/>
          <w:iCs/>
          <w:sz w:val="24"/>
          <w:szCs w:val="24"/>
          <w:vertAlign w:val="subscript"/>
        </w:rPr>
        <w:t>i</w:t>
      </w:r>
      <w:r w:rsidRPr="00CE4F9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– </w:t>
      </w:r>
      <w:proofErr w:type="spellStart"/>
      <w:r w:rsidRPr="00CE4F9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E4F97">
        <w:rPr>
          <w:sz w:val="24"/>
          <w:szCs w:val="24"/>
          <w:vertAlign w:val="subscript"/>
        </w:rPr>
        <w:t>f</w:t>
      </w:r>
      <w:proofErr w:type="spellEnd"/>
      <w:r w:rsidRPr="00CE4F9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et </w:t>
      </w:r>
      <w:r w:rsidRPr="00CE4F97">
        <w:rPr>
          <w:i/>
          <w:iCs/>
          <w:sz w:val="24"/>
          <w:szCs w:val="24"/>
        </w:rPr>
        <w:t>n</w:t>
      </w:r>
      <w:r w:rsidRPr="00CE4F97">
        <w:rPr>
          <w:sz w:val="24"/>
          <w:szCs w:val="24"/>
        </w:rPr>
        <w:t>(</w:t>
      </w:r>
      <w:r>
        <w:rPr>
          <w:sz w:val="24"/>
          <w:szCs w:val="24"/>
        </w:rPr>
        <w:t>B</w:t>
      </w:r>
      <w:r w:rsidRPr="00CE4F97">
        <w:rPr>
          <w:sz w:val="24"/>
          <w:szCs w:val="24"/>
        </w:rPr>
        <w:t>)</w:t>
      </w:r>
      <w:r w:rsidRPr="00CE4F97">
        <w:rPr>
          <w:i/>
          <w:iCs/>
          <w:sz w:val="24"/>
          <w:szCs w:val="24"/>
          <w:vertAlign w:val="subscript"/>
        </w:rPr>
        <w:t>f</w:t>
      </w:r>
      <w:r w:rsidRPr="00CE4F97">
        <w:rPr>
          <w:sz w:val="24"/>
          <w:szCs w:val="24"/>
        </w:rPr>
        <w:t xml:space="preserve"> =</w:t>
      </w:r>
      <w:r w:rsidRPr="00CE4F97">
        <w:rPr>
          <w:i/>
          <w:iCs/>
          <w:sz w:val="24"/>
          <w:szCs w:val="24"/>
        </w:rPr>
        <w:t xml:space="preserve"> n</w:t>
      </w:r>
      <w:r w:rsidRPr="00CE4F97">
        <w:rPr>
          <w:sz w:val="24"/>
          <w:szCs w:val="24"/>
        </w:rPr>
        <w:t>(</w:t>
      </w:r>
      <w:r>
        <w:rPr>
          <w:sz w:val="24"/>
          <w:szCs w:val="24"/>
        </w:rPr>
        <w:t>B</w:t>
      </w:r>
      <w:r w:rsidRPr="00CE4F97">
        <w:rPr>
          <w:sz w:val="24"/>
          <w:szCs w:val="24"/>
        </w:rPr>
        <w:t>)</w:t>
      </w:r>
      <w:r>
        <w:rPr>
          <w:i/>
          <w:iCs/>
          <w:sz w:val="24"/>
          <w:szCs w:val="24"/>
          <w:vertAlign w:val="subscript"/>
        </w:rPr>
        <w:t>i</w:t>
      </w:r>
      <w:r w:rsidRPr="00CE4F9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– </w:t>
      </w:r>
      <w:proofErr w:type="spellStart"/>
      <w:r w:rsidRPr="00CE4F9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E4F97">
        <w:rPr>
          <w:sz w:val="24"/>
          <w:szCs w:val="24"/>
          <w:vertAlign w:val="subscript"/>
        </w:rPr>
        <w:t>f</w:t>
      </w:r>
      <w:proofErr w:type="spellEnd"/>
      <w:r w:rsidR="007E0C53">
        <w:rPr>
          <w:sz w:val="24"/>
          <w:szCs w:val="24"/>
        </w:rPr>
        <w:t>.</w:t>
      </w:r>
    </w:p>
    <w:p w14:paraId="6431C7EE" w14:textId="77777777" w:rsidR="008B23C9" w:rsidRDefault="007E0C53" w:rsidP="00CE4F97">
      <w:pPr>
        <w:pStyle w:val="Paragraphedeliste"/>
        <w:ind w:left="567"/>
        <w:jc w:val="both"/>
        <w:rPr>
          <w:sz w:val="24"/>
          <w:szCs w:val="24"/>
          <w:lang w:val="en-US"/>
        </w:rPr>
      </w:pPr>
      <w:proofErr w:type="gramStart"/>
      <w:r w:rsidRPr="007B306E">
        <w:rPr>
          <w:sz w:val="24"/>
          <w:szCs w:val="24"/>
        </w:rPr>
        <w:t>donc</w:t>
      </w:r>
      <w:proofErr w:type="gramEnd"/>
      <w:r w:rsidRPr="007E0C53">
        <w:rPr>
          <w:sz w:val="24"/>
          <w:szCs w:val="24"/>
          <w:lang w:val="en-US"/>
        </w:rPr>
        <w:t xml:space="preserve"> : </w:t>
      </w:r>
      <w:r w:rsidR="008B23C9" w:rsidRPr="008B23C9">
        <w:rPr>
          <w:position w:val="-38"/>
          <w:sz w:val="24"/>
          <w:szCs w:val="24"/>
        </w:rPr>
        <w:object w:dxaOrig="4000" w:dyaOrig="800" w14:anchorId="0B9C0664">
          <v:shape id="_x0000_i1044" type="#_x0000_t75" style="width:200.4pt;height:40.2pt" o:ole="">
            <v:imagedata r:id="rId36" o:title=""/>
          </v:shape>
          <o:OLEObject Type="Embed" ProgID="Equation.DSMT4" ShapeID="_x0000_i1044" DrawAspect="Content" ObjectID="_1740424422" r:id="rId37"/>
        </w:object>
      </w:r>
      <w:r w:rsidRPr="007E0C53">
        <w:rPr>
          <w:sz w:val="24"/>
          <w:szCs w:val="24"/>
          <w:lang w:val="en-US"/>
        </w:rPr>
        <w:t xml:space="preserve"> </w:t>
      </w:r>
    </w:p>
    <w:p w14:paraId="3747E24F" w14:textId="3A5B8609" w:rsidR="007E0C53" w:rsidRDefault="008B23C9" w:rsidP="00CE4F97">
      <w:pPr>
        <w:pStyle w:val="Paragraphedeliste"/>
        <w:ind w:left="567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et </w:t>
      </w:r>
      <w:r w:rsidRPr="007B306E">
        <w:rPr>
          <w:sz w:val="24"/>
          <w:szCs w:val="24"/>
        </w:rPr>
        <w:t>comme</w:t>
      </w:r>
      <w:r w:rsidR="007E0C53" w:rsidRPr="007E0C53">
        <w:rPr>
          <w:sz w:val="24"/>
          <w:szCs w:val="24"/>
          <w:lang w:val="en-US"/>
        </w:rPr>
        <w:t xml:space="preserve"> </w:t>
      </w:r>
      <w:r w:rsidR="007E0C53" w:rsidRPr="007E0C53">
        <w:rPr>
          <w:i/>
          <w:iCs/>
          <w:sz w:val="24"/>
          <w:szCs w:val="24"/>
          <w:lang w:val="en-US"/>
        </w:rPr>
        <w:t>n</w:t>
      </w:r>
      <w:r w:rsidR="007E0C53" w:rsidRPr="007E0C53">
        <w:rPr>
          <w:sz w:val="24"/>
          <w:szCs w:val="24"/>
          <w:lang w:val="en-US"/>
        </w:rPr>
        <w:t>(A)</w:t>
      </w:r>
      <w:proofErr w:type="spellStart"/>
      <w:r w:rsidR="007E0C53" w:rsidRPr="007E0C53">
        <w:rPr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="007E0C53" w:rsidRPr="007E0C53">
        <w:rPr>
          <w:sz w:val="24"/>
          <w:szCs w:val="24"/>
          <w:lang w:val="en-US"/>
        </w:rPr>
        <w:t xml:space="preserve"> = </w:t>
      </w:r>
      <w:r w:rsidR="007E0C53" w:rsidRPr="007E0C53">
        <w:rPr>
          <w:i/>
          <w:iCs/>
          <w:sz w:val="24"/>
          <w:szCs w:val="24"/>
          <w:lang w:val="en-US"/>
        </w:rPr>
        <w:t>n</w:t>
      </w:r>
      <w:r w:rsidR="007E0C53" w:rsidRPr="007E0C53">
        <w:rPr>
          <w:sz w:val="24"/>
          <w:szCs w:val="24"/>
          <w:lang w:val="en-US"/>
        </w:rPr>
        <w:t>(</w:t>
      </w:r>
      <w:r w:rsidR="007E0C53">
        <w:rPr>
          <w:sz w:val="24"/>
          <w:szCs w:val="24"/>
          <w:lang w:val="en-US"/>
        </w:rPr>
        <w:t>B</w:t>
      </w:r>
      <w:r w:rsidR="007E0C53" w:rsidRPr="007E0C53">
        <w:rPr>
          <w:sz w:val="24"/>
          <w:szCs w:val="24"/>
          <w:lang w:val="en-US"/>
        </w:rPr>
        <w:t>)</w:t>
      </w:r>
      <w:proofErr w:type="spellStart"/>
      <w:r w:rsidR="007E0C53" w:rsidRPr="007E0C53">
        <w:rPr>
          <w:i/>
          <w:iCs/>
          <w:sz w:val="24"/>
          <w:szCs w:val="24"/>
          <w:vertAlign w:val="subscript"/>
          <w:lang w:val="en-US"/>
        </w:rPr>
        <w:t>i</w:t>
      </w:r>
      <w:proofErr w:type="spellEnd"/>
      <w:r w:rsidR="007E0C53" w:rsidRPr="007E0C53">
        <w:rPr>
          <w:sz w:val="24"/>
          <w:szCs w:val="24"/>
          <w:lang w:val="en-US"/>
        </w:rPr>
        <w:t xml:space="preserve"> </w:t>
      </w:r>
      <w:r w:rsidRPr="007B306E">
        <w:rPr>
          <w:sz w:val="24"/>
          <w:szCs w:val="24"/>
        </w:rPr>
        <w:t>alors</w:t>
      </w:r>
      <w:r>
        <w:rPr>
          <w:sz w:val="24"/>
          <w:szCs w:val="24"/>
          <w:lang w:val="en-US"/>
        </w:rPr>
        <w:t xml:space="preserve"> </w:t>
      </w:r>
      <w:r w:rsidRPr="007E0C53">
        <w:rPr>
          <w:position w:val="-42"/>
          <w:sz w:val="24"/>
          <w:szCs w:val="24"/>
        </w:rPr>
        <w:object w:dxaOrig="2740" w:dyaOrig="840" w14:anchorId="0210BF15">
          <v:shape id="_x0000_i1046" type="#_x0000_t75" style="width:137.4pt;height:42pt" o:ole="">
            <v:imagedata r:id="rId38" o:title=""/>
          </v:shape>
          <o:OLEObject Type="Embed" ProgID="Equation.DSMT4" ShapeID="_x0000_i1046" DrawAspect="Content" ObjectID="_1740424423" r:id="rId39"/>
        </w:object>
      </w:r>
    </w:p>
    <w:p w14:paraId="1A7ED9B5" w14:textId="1342D3E6" w:rsidR="000C3C8F" w:rsidRPr="007E0C53" w:rsidRDefault="009677FD" w:rsidP="00CE4F97">
      <w:pPr>
        <w:pStyle w:val="Paragraphedeliste"/>
        <w:ind w:left="567"/>
        <w:jc w:val="both"/>
        <w:rPr>
          <w:sz w:val="24"/>
          <w:szCs w:val="24"/>
          <w:lang w:val="en-US"/>
        </w:rPr>
      </w:pPr>
      <w:proofErr w:type="gramStart"/>
      <w:r>
        <w:rPr>
          <w:sz w:val="24"/>
          <w:szCs w:val="24"/>
        </w:rPr>
        <w:t>ou</w:t>
      </w:r>
      <w:proofErr w:type="gramEnd"/>
      <w:r>
        <w:rPr>
          <w:sz w:val="24"/>
          <w:szCs w:val="24"/>
        </w:rPr>
        <w:t xml:space="preserve"> encore</w:t>
      </w:r>
      <w:r w:rsidR="000C3C8F">
        <w:rPr>
          <w:sz w:val="24"/>
          <w:szCs w:val="24"/>
          <w:lang w:val="en-US"/>
        </w:rPr>
        <w:t xml:space="preserve"> : </w:t>
      </w:r>
      <w:r w:rsidR="000C3C8F" w:rsidRPr="000C3C8F">
        <w:rPr>
          <w:position w:val="-32"/>
          <w:sz w:val="24"/>
          <w:szCs w:val="24"/>
        </w:rPr>
        <w:object w:dxaOrig="2780" w:dyaOrig="820" w14:anchorId="6A462D0F">
          <v:shape id="_x0000_i1038" type="#_x0000_t75" style="width:139.2pt;height:40.8pt" o:ole="" o:bordertopcolor="this" o:borderleftcolor="this" o:borderbottomcolor="this" o:borderrightcolor="this">
            <v:imagedata r:id="rId4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8" DrawAspect="Content" ObjectID="_1740424424" r:id="rId41"/>
        </w:object>
      </w:r>
    </w:p>
    <w:p w14:paraId="330FAD18" w14:textId="41948F66" w:rsidR="007E0C53" w:rsidRDefault="00CE4F97" w:rsidP="000C3C8F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Or  </w:t>
      </w:r>
      <w:proofErr w:type="spellStart"/>
      <w:r w:rsidRPr="00CE4F97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E4F97">
        <w:rPr>
          <w:sz w:val="24"/>
          <w:szCs w:val="24"/>
          <w:vertAlign w:val="subscript"/>
        </w:rPr>
        <w:t>f</w:t>
      </w:r>
      <w:proofErr w:type="spellEnd"/>
      <w:proofErr w:type="gramEnd"/>
      <w:r w:rsidRPr="006E6265">
        <w:rPr>
          <w:i/>
          <w:iCs/>
          <w:sz w:val="24"/>
          <w:szCs w:val="24"/>
        </w:rPr>
        <w:t xml:space="preserve"> </w:t>
      </w:r>
      <w:r>
        <w:rPr>
          <w:i/>
          <w:iCs/>
          <w:sz w:val="24"/>
          <w:szCs w:val="24"/>
        </w:rPr>
        <w:t xml:space="preserve">= </w:t>
      </w:r>
      <w:r w:rsidRPr="00CE4F97">
        <w:rPr>
          <w:i/>
          <w:iCs/>
          <w:position w:val="-30"/>
          <w:sz w:val="24"/>
          <w:szCs w:val="24"/>
        </w:rPr>
        <w:object w:dxaOrig="440" w:dyaOrig="700" w14:anchorId="4DAB36E6">
          <v:shape id="_x0000_i1039" type="#_x0000_t75" style="width:22.2pt;height:35.4pt" o:ole="">
            <v:imagedata r:id="rId42" o:title=""/>
          </v:shape>
          <o:OLEObject Type="Embed" ProgID="Equation.DSMT4" ShapeID="_x0000_i1039" DrawAspect="Content" ObjectID="_1740424425" r:id="rId43"/>
        </w:object>
      </w:r>
      <w:r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="007E0C53">
        <w:rPr>
          <w:sz w:val="24"/>
          <w:szCs w:val="24"/>
        </w:rPr>
        <w:t xml:space="preserve">donc : </w:t>
      </w:r>
      <w:r w:rsidR="007E0C53" w:rsidRPr="007E0C53">
        <w:rPr>
          <w:position w:val="-62"/>
          <w:sz w:val="24"/>
          <w:szCs w:val="24"/>
        </w:rPr>
        <w:object w:dxaOrig="2900" w:dyaOrig="1420" w14:anchorId="2235A4D9">
          <v:shape id="_x0000_i1040" type="#_x0000_t75" style="width:144.6pt;height:70.8pt" o:ole="">
            <v:imagedata r:id="rId44" o:title=""/>
          </v:shape>
          <o:OLEObject Type="Embed" ProgID="Equation.DSMT4" ShapeID="_x0000_i1040" DrawAspect="Content" ObjectID="_1740424426" r:id="rId45"/>
        </w:object>
      </w:r>
      <w:r w:rsidR="007E0C53">
        <w:rPr>
          <w:sz w:val="24"/>
          <w:szCs w:val="24"/>
        </w:rPr>
        <w:t xml:space="preserve"> </w:t>
      </w:r>
    </w:p>
    <w:p w14:paraId="2A91E38B" w14:textId="49CDA326" w:rsidR="000C3C8F" w:rsidRDefault="000C3C8F" w:rsidP="00CE4F97">
      <w:pPr>
        <w:pStyle w:val="Paragraphedeliste"/>
        <w:ind w:left="567"/>
        <w:jc w:val="both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49C3D113" wp14:editId="54A5AEE2">
            <wp:simplePos x="0" y="0"/>
            <wp:positionH relativeFrom="column">
              <wp:posOffset>4777202</wp:posOffset>
            </wp:positionH>
            <wp:positionV relativeFrom="paragraph">
              <wp:posOffset>29014</wp:posOffset>
            </wp:positionV>
            <wp:extent cx="1633054" cy="709247"/>
            <wp:effectExtent l="0" t="0" r="5715" b="0"/>
            <wp:wrapNone/>
            <wp:docPr id="362" name="Imag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3054" cy="7092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7E0C53">
        <w:rPr>
          <w:sz w:val="24"/>
          <w:szCs w:val="24"/>
        </w:rPr>
        <w:t>soit</w:t>
      </w:r>
      <w:proofErr w:type="gramEnd"/>
      <w:r w:rsidR="007E0C53">
        <w:rPr>
          <w:sz w:val="24"/>
          <w:szCs w:val="24"/>
        </w:rPr>
        <w:t xml:space="preserve"> </w:t>
      </w:r>
      <w:r w:rsidRPr="006A117E">
        <w:rPr>
          <w:color w:val="0070C0"/>
          <w:position w:val="-60"/>
          <w:sz w:val="24"/>
          <w:szCs w:val="24"/>
        </w:rPr>
        <w:object w:dxaOrig="3820" w:dyaOrig="1359" w14:anchorId="1D31527F">
          <v:shape id="_x0000_i1041" type="#_x0000_t75" style="width:191.4pt;height:67.8pt" o:ole="">
            <v:imagedata r:id="rId47" o:title=""/>
          </v:shape>
          <o:OLEObject Type="Embed" ProgID="Equation.DSMT4" ShapeID="_x0000_i1041" DrawAspect="Content" ObjectID="_1740424427" r:id="rId48"/>
        </w:object>
      </w:r>
      <w:r w:rsidR="007E0C53">
        <w:rPr>
          <w:sz w:val="24"/>
          <w:szCs w:val="24"/>
        </w:rPr>
        <w:t>= 0,9</w:t>
      </w:r>
      <w:r>
        <w:rPr>
          <w:sz w:val="24"/>
          <w:szCs w:val="24"/>
        </w:rPr>
        <w:t>91</w:t>
      </w:r>
      <w:r w:rsidR="007E0C53">
        <w:rPr>
          <w:sz w:val="24"/>
          <w:szCs w:val="24"/>
        </w:rPr>
        <w:t xml:space="preserve"> </w:t>
      </w:r>
      <w:r w:rsidR="007E0C53">
        <w:rPr>
          <w:sz w:val="24"/>
          <w:szCs w:val="24"/>
        </w:rPr>
        <w:sym w:font="Symbol" w:char="F0BB"/>
      </w:r>
      <w:r w:rsidR="007E0C53">
        <w:rPr>
          <w:sz w:val="24"/>
          <w:szCs w:val="24"/>
        </w:rPr>
        <w:t xml:space="preserve"> 1,0 = </w:t>
      </w:r>
      <w:r w:rsidR="007E0C53" w:rsidRPr="007E0C53">
        <w:rPr>
          <w:i/>
          <w:iCs/>
          <w:sz w:val="24"/>
          <w:szCs w:val="24"/>
        </w:rPr>
        <w:t>K</w:t>
      </w:r>
      <w:r w:rsidR="007E0C53">
        <w:rPr>
          <w:sz w:val="24"/>
          <w:szCs w:val="24"/>
        </w:rPr>
        <w:t>.</w:t>
      </w:r>
    </w:p>
    <w:p w14:paraId="22C8BEF2" w14:textId="768A1699" w:rsidR="00CE4F97" w:rsidRPr="00344448" w:rsidRDefault="007E0C53" w:rsidP="00CE4F97">
      <w:pPr>
        <w:pStyle w:val="Paragraphedeliste"/>
        <w:ind w:left="567"/>
        <w:jc w:val="both"/>
        <w:rPr>
          <w:sz w:val="24"/>
          <w:szCs w:val="24"/>
        </w:rPr>
      </w:pPr>
      <w:r w:rsidRPr="00344448">
        <w:rPr>
          <w:sz w:val="24"/>
          <w:szCs w:val="24"/>
        </w:rPr>
        <w:t>L’état d’équilibre final est atteint.</w:t>
      </w:r>
    </w:p>
    <w:p w14:paraId="73327296" w14:textId="77777777" w:rsidR="000C3C8F" w:rsidRDefault="000C3C8F" w:rsidP="000C3C8F">
      <w:pPr>
        <w:rPr>
          <w:b/>
          <w:bCs/>
        </w:rPr>
      </w:pPr>
    </w:p>
    <w:p w14:paraId="3201DA9B" w14:textId="39D31DFE" w:rsidR="000C3C8F" w:rsidRDefault="000C3C8F" w:rsidP="000C3C8F">
      <w:pPr>
        <w:rPr>
          <w:b/>
          <w:bCs/>
        </w:rPr>
      </w:pPr>
      <w:r>
        <w:rPr>
          <w:b/>
          <w:bCs/>
        </w:rPr>
        <w:t>Les protocoles 2 et 3</w:t>
      </w:r>
    </w:p>
    <w:p w14:paraId="73F61979" w14:textId="13D06F53" w:rsidR="000C3C8F" w:rsidRPr="00F66A43" w:rsidRDefault="00F66A43" w:rsidP="000C3C8F">
      <w:r>
        <w:t xml:space="preserve">Dean Stark explications en vidéo </w:t>
      </w:r>
      <w:hyperlink r:id="rId49" w:history="1">
        <w:r w:rsidRPr="00C85BE1">
          <w:rPr>
            <w:rStyle w:val="Lienhypertexte"/>
          </w:rPr>
          <w:t>https://youtu.be/_zbHeEtRTZw</w:t>
        </w:r>
      </w:hyperlink>
      <w:r>
        <w:t xml:space="preserve"> </w:t>
      </w:r>
    </w:p>
    <w:p w14:paraId="75E98AFC" w14:textId="565BEEF2" w:rsidR="000C3C8F" w:rsidRDefault="00CC7028" w:rsidP="00CC7028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28"/>
        </w:rPr>
      </w:pPr>
      <w:r w:rsidRPr="00CC7028">
        <w:rPr>
          <w:sz w:val="24"/>
          <w:szCs w:val="28"/>
          <w:u w:val="single"/>
        </w:rPr>
        <w:t>Protocole 2</w:t>
      </w:r>
      <w:r>
        <w:rPr>
          <w:sz w:val="24"/>
          <w:szCs w:val="28"/>
        </w:rPr>
        <w:t> : l</w:t>
      </w:r>
      <w:r w:rsidR="000C3C8F">
        <w:rPr>
          <w:sz w:val="24"/>
          <w:szCs w:val="28"/>
        </w:rPr>
        <w:t>’appareil de DEAN-STARK</w:t>
      </w:r>
      <w:r w:rsidR="00F4462D">
        <w:rPr>
          <w:sz w:val="24"/>
          <w:szCs w:val="28"/>
        </w:rPr>
        <w:t xml:space="preserve"> adapté au chauffage à reflux,</w:t>
      </w:r>
      <w:r w:rsidR="000C3C8F">
        <w:rPr>
          <w:sz w:val="24"/>
          <w:szCs w:val="28"/>
        </w:rPr>
        <w:t xml:space="preserve"> élimine un produit au cours de sa formation (énoncé) et évite ainsi la réaction inverse</w:t>
      </w:r>
      <w:r>
        <w:rPr>
          <w:sz w:val="24"/>
          <w:szCs w:val="28"/>
        </w:rPr>
        <w:t xml:space="preserve"> ce qui permet d’optimiser le rendement qui passe de 50 % (protocole 1) à 100 %.</w:t>
      </w:r>
    </w:p>
    <w:p w14:paraId="03039827" w14:textId="77777777" w:rsidR="00CC7028" w:rsidRDefault="00CC7028" w:rsidP="00CC7028">
      <w:pPr>
        <w:pStyle w:val="Paragraphedeliste"/>
        <w:ind w:left="567"/>
        <w:jc w:val="both"/>
        <w:rPr>
          <w:sz w:val="24"/>
          <w:szCs w:val="28"/>
        </w:rPr>
      </w:pPr>
      <w:r w:rsidRPr="00CC7028">
        <w:rPr>
          <w:sz w:val="24"/>
          <w:szCs w:val="28"/>
          <w:u w:val="single"/>
        </w:rPr>
        <w:t>Protocole 3</w:t>
      </w:r>
      <w:r>
        <w:rPr>
          <w:sz w:val="24"/>
          <w:szCs w:val="28"/>
        </w:rPr>
        <w:t> : le réactif A est introduit en excès devant le réactif B. Le rendement de la synthèse passe alors à 67 %, valeur supérieure à 50 %. Introduire un réactif en excès devant l’autre permet d’optimiser le rendement.</w:t>
      </w:r>
    </w:p>
    <w:p w14:paraId="205A4DED" w14:textId="77777777" w:rsidR="00CC7028" w:rsidRDefault="00CC7028" w:rsidP="00CC7028">
      <w:pPr>
        <w:pStyle w:val="Paragraphedeliste"/>
        <w:ind w:left="567"/>
        <w:jc w:val="both"/>
        <w:rPr>
          <w:sz w:val="24"/>
          <w:szCs w:val="28"/>
        </w:rPr>
      </w:pPr>
    </w:p>
    <w:p w14:paraId="6278437A" w14:textId="27BF3A7E" w:rsidR="00CC7028" w:rsidRPr="000C3C8F" w:rsidRDefault="00CC7028" w:rsidP="00CC7028">
      <w:pPr>
        <w:pStyle w:val="Paragraphedeliste"/>
        <w:numPr>
          <w:ilvl w:val="0"/>
          <w:numId w:val="6"/>
        </w:numPr>
        <w:ind w:left="567" w:hanging="567"/>
        <w:jc w:val="both"/>
        <w:rPr>
          <w:sz w:val="24"/>
          <w:szCs w:val="28"/>
        </w:rPr>
      </w:pPr>
      <w:r>
        <w:rPr>
          <w:sz w:val="24"/>
          <w:szCs w:val="28"/>
        </w:rPr>
        <w:t>Le protocole 2 est le plus intéressant car son rendement est maximal à 100 %.</w:t>
      </w:r>
    </w:p>
    <w:sectPr w:rsidR="00CC7028" w:rsidRPr="000C3C8F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  <w:embedRegular r:id="rId1" w:fontKey="{4D21EE8D-DBE6-472C-AD93-84407763DF49}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BCD8618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E87B36"/>
    <w:multiLevelType w:val="hybridMultilevel"/>
    <w:tmpl w:val="74626EF4"/>
    <w:lvl w:ilvl="0" w:tplc="792C1128">
      <w:start w:val="4"/>
      <w:numFmt w:val="bullet"/>
      <w:lvlText w:val="–"/>
      <w:lvlJc w:val="left"/>
      <w:pPr>
        <w:ind w:left="927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FC7154"/>
    <w:multiLevelType w:val="hybridMultilevel"/>
    <w:tmpl w:val="F4B672CA"/>
    <w:lvl w:ilvl="0" w:tplc="F6B2D21C">
      <w:start w:val="4"/>
      <w:numFmt w:val="bullet"/>
      <w:lvlText w:val="–"/>
      <w:lvlJc w:val="left"/>
      <w:pPr>
        <w:ind w:left="502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6" w15:restartNumberingAfterBreak="0">
    <w:nsid w:val="5336794A"/>
    <w:multiLevelType w:val="hybridMultilevel"/>
    <w:tmpl w:val="C5AA8C7C"/>
    <w:lvl w:ilvl="0" w:tplc="1F36ADA4">
      <w:start w:val="1"/>
      <w:numFmt w:val="decimal"/>
      <w:lvlText w:val="Q%1."/>
      <w:lvlJc w:val="left"/>
      <w:pPr>
        <w:ind w:left="128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6AB7BE2"/>
    <w:multiLevelType w:val="hybridMultilevel"/>
    <w:tmpl w:val="DA3495BE"/>
    <w:lvl w:ilvl="0" w:tplc="05DE6E2A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8399293">
    <w:abstractNumId w:val="2"/>
  </w:num>
  <w:num w:numId="2" w16cid:durableId="318194628">
    <w:abstractNumId w:val="4"/>
  </w:num>
  <w:num w:numId="3" w16cid:durableId="292372566">
    <w:abstractNumId w:val="7"/>
  </w:num>
  <w:num w:numId="4" w16cid:durableId="1698002522">
    <w:abstractNumId w:val="3"/>
  </w:num>
  <w:num w:numId="5" w16cid:durableId="1204560253">
    <w:abstractNumId w:val="0"/>
  </w:num>
  <w:num w:numId="6" w16cid:durableId="1967344915">
    <w:abstractNumId w:val="8"/>
  </w:num>
  <w:num w:numId="7" w16cid:durableId="1194810858">
    <w:abstractNumId w:val="1"/>
  </w:num>
  <w:num w:numId="8" w16cid:durableId="1150294230">
    <w:abstractNumId w:val="6"/>
  </w:num>
  <w:num w:numId="9" w16cid:durableId="124761338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1B9C"/>
    <w:rsid w:val="000026D4"/>
    <w:rsid w:val="000031FB"/>
    <w:rsid w:val="00017A62"/>
    <w:rsid w:val="00026DFD"/>
    <w:rsid w:val="0004156F"/>
    <w:rsid w:val="000529F4"/>
    <w:rsid w:val="000738ED"/>
    <w:rsid w:val="000771A2"/>
    <w:rsid w:val="00077972"/>
    <w:rsid w:val="000847A2"/>
    <w:rsid w:val="00084A05"/>
    <w:rsid w:val="000936C6"/>
    <w:rsid w:val="000965EB"/>
    <w:rsid w:val="000A1567"/>
    <w:rsid w:val="000B22EA"/>
    <w:rsid w:val="000C3C8F"/>
    <w:rsid w:val="000C7197"/>
    <w:rsid w:val="000D24E0"/>
    <w:rsid w:val="000D3AD7"/>
    <w:rsid w:val="000E51A4"/>
    <w:rsid w:val="000F3FB2"/>
    <w:rsid w:val="000F70FE"/>
    <w:rsid w:val="001013B2"/>
    <w:rsid w:val="0010425B"/>
    <w:rsid w:val="00104E94"/>
    <w:rsid w:val="00105823"/>
    <w:rsid w:val="00112A8B"/>
    <w:rsid w:val="00117032"/>
    <w:rsid w:val="00117933"/>
    <w:rsid w:val="001257DA"/>
    <w:rsid w:val="00127733"/>
    <w:rsid w:val="00136E1B"/>
    <w:rsid w:val="0014110D"/>
    <w:rsid w:val="00142AE9"/>
    <w:rsid w:val="00153305"/>
    <w:rsid w:val="0015517A"/>
    <w:rsid w:val="00167682"/>
    <w:rsid w:val="00176E34"/>
    <w:rsid w:val="001838A3"/>
    <w:rsid w:val="00186E88"/>
    <w:rsid w:val="001944FB"/>
    <w:rsid w:val="00195C72"/>
    <w:rsid w:val="001A0127"/>
    <w:rsid w:val="001A0D42"/>
    <w:rsid w:val="001A27D3"/>
    <w:rsid w:val="001A3EDD"/>
    <w:rsid w:val="001A67BA"/>
    <w:rsid w:val="001B5C3C"/>
    <w:rsid w:val="001C1790"/>
    <w:rsid w:val="001F3763"/>
    <w:rsid w:val="001F393F"/>
    <w:rsid w:val="001F6FAC"/>
    <w:rsid w:val="002022A8"/>
    <w:rsid w:val="00203188"/>
    <w:rsid w:val="002053D1"/>
    <w:rsid w:val="00205586"/>
    <w:rsid w:val="0021020E"/>
    <w:rsid w:val="0021216B"/>
    <w:rsid w:val="00216ACE"/>
    <w:rsid w:val="002351CD"/>
    <w:rsid w:val="00245D27"/>
    <w:rsid w:val="00281EA9"/>
    <w:rsid w:val="00290B46"/>
    <w:rsid w:val="00292F42"/>
    <w:rsid w:val="002958F8"/>
    <w:rsid w:val="002A01CB"/>
    <w:rsid w:val="002A3B3A"/>
    <w:rsid w:val="002A3DA0"/>
    <w:rsid w:val="002B06C6"/>
    <w:rsid w:val="002B295B"/>
    <w:rsid w:val="002C0754"/>
    <w:rsid w:val="002C1B79"/>
    <w:rsid w:val="002D0A76"/>
    <w:rsid w:val="002D42AA"/>
    <w:rsid w:val="002D752C"/>
    <w:rsid w:val="002E29DF"/>
    <w:rsid w:val="002E2BA0"/>
    <w:rsid w:val="002E3BB2"/>
    <w:rsid w:val="002E3CC2"/>
    <w:rsid w:val="002E7313"/>
    <w:rsid w:val="002F0D6D"/>
    <w:rsid w:val="002F17F6"/>
    <w:rsid w:val="0030164E"/>
    <w:rsid w:val="00306FD2"/>
    <w:rsid w:val="00327318"/>
    <w:rsid w:val="0033376C"/>
    <w:rsid w:val="00336093"/>
    <w:rsid w:val="003415B3"/>
    <w:rsid w:val="00344448"/>
    <w:rsid w:val="00345D3C"/>
    <w:rsid w:val="00356325"/>
    <w:rsid w:val="00382288"/>
    <w:rsid w:val="00382553"/>
    <w:rsid w:val="00383A8B"/>
    <w:rsid w:val="0038579F"/>
    <w:rsid w:val="003924C0"/>
    <w:rsid w:val="00397CA5"/>
    <w:rsid w:val="003A4DE4"/>
    <w:rsid w:val="003B05DB"/>
    <w:rsid w:val="003C7502"/>
    <w:rsid w:val="003D0000"/>
    <w:rsid w:val="003D2D7E"/>
    <w:rsid w:val="003E3E63"/>
    <w:rsid w:val="003F0DD4"/>
    <w:rsid w:val="003F4C3B"/>
    <w:rsid w:val="00401CDD"/>
    <w:rsid w:val="00403585"/>
    <w:rsid w:val="004077B4"/>
    <w:rsid w:val="00411330"/>
    <w:rsid w:val="00411BEE"/>
    <w:rsid w:val="0041404E"/>
    <w:rsid w:val="0041438D"/>
    <w:rsid w:val="00415BE0"/>
    <w:rsid w:val="004178B0"/>
    <w:rsid w:val="0042345E"/>
    <w:rsid w:val="00425709"/>
    <w:rsid w:val="0043263F"/>
    <w:rsid w:val="00432842"/>
    <w:rsid w:val="00432843"/>
    <w:rsid w:val="004415BC"/>
    <w:rsid w:val="0044291B"/>
    <w:rsid w:val="00442F35"/>
    <w:rsid w:val="004430CF"/>
    <w:rsid w:val="004468F1"/>
    <w:rsid w:val="0045319B"/>
    <w:rsid w:val="004545F0"/>
    <w:rsid w:val="0046312A"/>
    <w:rsid w:val="004809D2"/>
    <w:rsid w:val="00482B2A"/>
    <w:rsid w:val="004846FC"/>
    <w:rsid w:val="00494336"/>
    <w:rsid w:val="00495457"/>
    <w:rsid w:val="00495621"/>
    <w:rsid w:val="004C3D5B"/>
    <w:rsid w:val="004C3FAB"/>
    <w:rsid w:val="004C595E"/>
    <w:rsid w:val="004C7D24"/>
    <w:rsid w:val="004D624C"/>
    <w:rsid w:val="004E0B54"/>
    <w:rsid w:val="004E1C50"/>
    <w:rsid w:val="004E2873"/>
    <w:rsid w:val="004E669B"/>
    <w:rsid w:val="004E66EF"/>
    <w:rsid w:val="004F1B9C"/>
    <w:rsid w:val="00501213"/>
    <w:rsid w:val="00503AA4"/>
    <w:rsid w:val="00515516"/>
    <w:rsid w:val="00515601"/>
    <w:rsid w:val="005303F6"/>
    <w:rsid w:val="00532F94"/>
    <w:rsid w:val="00535395"/>
    <w:rsid w:val="005416CC"/>
    <w:rsid w:val="005438E0"/>
    <w:rsid w:val="00563457"/>
    <w:rsid w:val="0057214E"/>
    <w:rsid w:val="00584B5C"/>
    <w:rsid w:val="005855EE"/>
    <w:rsid w:val="00594277"/>
    <w:rsid w:val="0059619F"/>
    <w:rsid w:val="005A6DE5"/>
    <w:rsid w:val="005B30D7"/>
    <w:rsid w:val="005B5347"/>
    <w:rsid w:val="005C061A"/>
    <w:rsid w:val="005C1432"/>
    <w:rsid w:val="005C50E2"/>
    <w:rsid w:val="005C70E5"/>
    <w:rsid w:val="005D4FA3"/>
    <w:rsid w:val="005E05DF"/>
    <w:rsid w:val="005F78C3"/>
    <w:rsid w:val="00603904"/>
    <w:rsid w:val="00630D66"/>
    <w:rsid w:val="006326D7"/>
    <w:rsid w:val="00657F15"/>
    <w:rsid w:val="0068780F"/>
    <w:rsid w:val="006915DD"/>
    <w:rsid w:val="006A117E"/>
    <w:rsid w:val="006A36CD"/>
    <w:rsid w:val="006A410E"/>
    <w:rsid w:val="006A6978"/>
    <w:rsid w:val="006C42E1"/>
    <w:rsid w:val="006C6922"/>
    <w:rsid w:val="006D2A87"/>
    <w:rsid w:val="006E0A84"/>
    <w:rsid w:val="006E0DC8"/>
    <w:rsid w:val="006E6265"/>
    <w:rsid w:val="007014BA"/>
    <w:rsid w:val="00705BD5"/>
    <w:rsid w:val="00707508"/>
    <w:rsid w:val="00715F95"/>
    <w:rsid w:val="007272A3"/>
    <w:rsid w:val="00727955"/>
    <w:rsid w:val="0073319A"/>
    <w:rsid w:val="007342D3"/>
    <w:rsid w:val="00734E82"/>
    <w:rsid w:val="00736AF2"/>
    <w:rsid w:val="0074226E"/>
    <w:rsid w:val="00753F15"/>
    <w:rsid w:val="00761EEC"/>
    <w:rsid w:val="00762662"/>
    <w:rsid w:val="00762DF4"/>
    <w:rsid w:val="00764152"/>
    <w:rsid w:val="00766F90"/>
    <w:rsid w:val="00767C20"/>
    <w:rsid w:val="00770639"/>
    <w:rsid w:val="00772B5A"/>
    <w:rsid w:val="0078307A"/>
    <w:rsid w:val="00791AA0"/>
    <w:rsid w:val="00792781"/>
    <w:rsid w:val="00793299"/>
    <w:rsid w:val="00794D0E"/>
    <w:rsid w:val="007A0C63"/>
    <w:rsid w:val="007A119B"/>
    <w:rsid w:val="007A6CCD"/>
    <w:rsid w:val="007B306E"/>
    <w:rsid w:val="007C19EE"/>
    <w:rsid w:val="007D14A5"/>
    <w:rsid w:val="007D6B13"/>
    <w:rsid w:val="007E0C53"/>
    <w:rsid w:val="007E12A5"/>
    <w:rsid w:val="007E5A01"/>
    <w:rsid w:val="007E6004"/>
    <w:rsid w:val="007F116B"/>
    <w:rsid w:val="007F1A24"/>
    <w:rsid w:val="007F5313"/>
    <w:rsid w:val="008008F8"/>
    <w:rsid w:val="00812DC3"/>
    <w:rsid w:val="00814A0D"/>
    <w:rsid w:val="00827620"/>
    <w:rsid w:val="0084644D"/>
    <w:rsid w:val="008567C8"/>
    <w:rsid w:val="00866E7D"/>
    <w:rsid w:val="00874167"/>
    <w:rsid w:val="0088136B"/>
    <w:rsid w:val="00885B90"/>
    <w:rsid w:val="008931BB"/>
    <w:rsid w:val="00893CB9"/>
    <w:rsid w:val="008A63E3"/>
    <w:rsid w:val="008B23C9"/>
    <w:rsid w:val="008B5726"/>
    <w:rsid w:val="008C0FCD"/>
    <w:rsid w:val="008E1C32"/>
    <w:rsid w:val="008E7ED2"/>
    <w:rsid w:val="00902983"/>
    <w:rsid w:val="0090360A"/>
    <w:rsid w:val="0090520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4E50"/>
    <w:rsid w:val="009601C3"/>
    <w:rsid w:val="009677FD"/>
    <w:rsid w:val="00970F55"/>
    <w:rsid w:val="0098073F"/>
    <w:rsid w:val="00985BBF"/>
    <w:rsid w:val="00986F51"/>
    <w:rsid w:val="00991C7D"/>
    <w:rsid w:val="009A0D36"/>
    <w:rsid w:val="009A4981"/>
    <w:rsid w:val="009C1457"/>
    <w:rsid w:val="009C3F43"/>
    <w:rsid w:val="009C47EC"/>
    <w:rsid w:val="009D556B"/>
    <w:rsid w:val="009E29EA"/>
    <w:rsid w:val="009E7E24"/>
    <w:rsid w:val="00A06624"/>
    <w:rsid w:val="00A10686"/>
    <w:rsid w:val="00A2100D"/>
    <w:rsid w:val="00A3116B"/>
    <w:rsid w:val="00A317FB"/>
    <w:rsid w:val="00A35EA1"/>
    <w:rsid w:val="00A44907"/>
    <w:rsid w:val="00A579E5"/>
    <w:rsid w:val="00A71013"/>
    <w:rsid w:val="00A71F00"/>
    <w:rsid w:val="00A80913"/>
    <w:rsid w:val="00A81A19"/>
    <w:rsid w:val="00A922A7"/>
    <w:rsid w:val="00A96E77"/>
    <w:rsid w:val="00AA0565"/>
    <w:rsid w:val="00AA3BEE"/>
    <w:rsid w:val="00AB2C4A"/>
    <w:rsid w:val="00AC3C63"/>
    <w:rsid w:val="00AC6FE1"/>
    <w:rsid w:val="00AE0FD9"/>
    <w:rsid w:val="00AE152F"/>
    <w:rsid w:val="00B21A0F"/>
    <w:rsid w:val="00B32A06"/>
    <w:rsid w:val="00B3429C"/>
    <w:rsid w:val="00B34815"/>
    <w:rsid w:val="00B3715C"/>
    <w:rsid w:val="00B45E2E"/>
    <w:rsid w:val="00B47352"/>
    <w:rsid w:val="00B507E8"/>
    <w:rsid w:val="00B553B7"/>
    <w:rsid w:val="00B645A5"/>
    <w:rsid w:val="00B702E2"/>
    <w:rsid w:val="00B731C7"/>
    <w:rsid w:val="00B7509B"/>
    <w:rsid w:val="00B807DB"/>
    <w:rsid w:val="00B92625"/>
    <w:rsid w:val="00BA39F9"/>
    <w:rsid w:val="00BB0C92"/>
    <w:rsid w:val="00BC6CF4"/>
    <w:rsid w:val="00BC711C"/>
    <w:rsid w:val="00BE7ABE"/>
    <w:rsid w:val="00BF1CF3"/>
    <w:rsid w:val="00BF2CB9"/>
    <w:rsid w:val="00C025E5"/>
    <w:rsid w:val="00C02ED5"/>
    <w:rsid w:val="00C15810"/>
    <w:rsid w:val="00C2665E"/>
    <w:rsid w:val="00C53560"/>
    <w:rsid w:val="00C56BDD"/>
    <w:rsid w:val="00C62B5A"/>
    <w:rsid w:val="00C708A8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7C5"/>
    <w:rsid w:val="00CC6A91"/>
    <w:rsid w:val="00CC7028"/>
    <w:rsid w:val="00CD00A4"/>
    <w:rsid w:val="00CE0CDE"/>
    <w:rsid w:val="00CE3BB6"/>
    <w:rsid w:val="00CE4F97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D55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83BEE"/>
    <w:rsid w:val="00D942D0"/>
    <w:rsid w:val="00DA08F3"/>
    <w:rsid w:val="00DA3920"/>
    <w:rsid w:val="00DA7616"/>
    <w:rsid w:val="00DA7B32"/>
    <w:rsid w:val="00DA7BA0"/>
    <w:rsid w:val="00DB2B0C"/>
    <w:rsid w:val="00DD5759"/>
    <w:rsid w:val="00DD60FD"/>
    <w:rsid w:val="00DE3F2C"/>
    <w:rsid w:val="00DE5E44"/>
    <w:rsid w:val="00DE7AAD"/>
    <w:rsid w:val="00DF3BCA"/>
    <w:rsid w:val="00DF4065"/>
    <w:rsid w:val="00E00297"/>
    <w:rsid w:val="00E01BCB"/>
    <w:rsid w:val="00E03F15"/>
    <w:rsid w:val="00E22871"/>
    <w:rsid w:val="00E24A72"/>
    <w:rsid w:val="00E24D08"/>
    <w:rsid w:val="00E267CF"/>
    <w:rsid w:val="00E31177"/>
    <w:rsid w:val="00E35B22"/>
    <w:rsid w:val="00E374FA"/>
    <w:rsid w:val="00E47E00"/>
    <w:rsid w:val="00E62CFC"/>
    <w:rsid w:val="00E63C9F"/>
    <w:rsid w:val="00E75DCE"/>
    <w:rsid w:val="00E76FB0"/>
    <w:rsid w:val="00E977F2"/>
    <w:rsid w:val="00EA5A16"/>
    <w:rsid w:val="00EA69CA"/>
    <w:rsid w:val="00EA7E2E"/>
    <w:rsid w:val="00EC096F"/>
    <w:rsid w:val="00EC326C"/>
    <w:rsid w:val="00EC6420"/>
    <w:rsid w:val="00EC768B"/>
    <w:rsid w:val="00ED0AD3"/>
    <w:rsid w:val="00ED4639"/>
    <w:rsid w:val="00ED7C31"/>
    <w:rsid w:val="00EE3F01"/>
    <w:rsid w:val="00EE58E2"/>
    <w:rsid w:val="00EE5FC8"/>
    <w:rsid w:val="00EF5657"/>
    <w:rsid w:val="00EF7017"/>
    <w:rsid w:val="00F03462"/>
    <w:rsid w:val="00F06823"/>
    <w:rsid w:val="00F11B0B"/>
    <w:rsid w:val="00F1695A"/>
    <w:rsid w:val="00F178C2"/>
    <w:rsid w:val="00F17F4D"/>
    <w:rsid w:val="00F243B1"/>
    <w:rsid w:val="00F24D24"/>
    <w:rsid w:val="00F27508"/>
    <w:rsid w:val="00F30B9A"/>
    <w:rsid w:val="00F3490F"/>
    <w:rsid w:val="00F36978"/>
    <w:rsid w:val="00F4462D"/>
    <w:rsid w:val="00F501E6"/>
    <w:rsid w:val="00F51A8F"/>
    <w:rsid w:val="00F534BA"/>
    <w:rsid w:val="00F553B5"/>
    <w:rsid w:val="00F65221"/>
    <w:rsid w:val="00F661B3"/>
    <w:rsid w:val="00F66A43"/>
    <w:rsid w:val="00F75F36"/>
    <w:rsid w:val="00F82F2C"/>
    <w:rsid w:val="00F83362"/>
    <w:rsid w:val="00F91DFC"/>
    <w:rsid w:val="00FA46E3"/>
    <w:rsid w:val="00FA7449"/>
    <w:rsid w:val="00FA7CD7"/>
    <w:rsid w:val="00FB193F"/>
    <w:rsid w:val="00FC6019"/>
    <w:rsid w:val="00FE2DD5"/>
    <w:rsid w:val="00FE577D"/>
    <w:rsid w:val="00FE5A4B"/>
    <w:rsid w:val="00FE6BA2"/>
    <w:rsid w:val="00FF2A3E"/>
    <w:rsid w:val="00FF78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  <w14:docId w14:val="2F9465D1"/>
  <w15:docId w15:val="{407E1CF5-F9A2-41F9-A8D8-F3C8E04542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99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table" w:styleId="Grilledutableau">
    <w:name w:val="Table Grid"/>
    <w:basedOn w:val="TableauNormal"/>
    <w:uiPriority w:val="39"/>
    <w:rsid w:val="00794D0E"/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ParagraphedelisteCar">
    <w:name w:val="Paragraphe de liste Car"/>
    <w:link w:val="Paragraphedeliste"/>
    <w:uiPriority w:val="99"/>
    <w:rsid w:val="00794D0E"/>
    <w:rPr>
      <w:szCs w:val="22"/>
    </w:rPr>
  </w:style>
  <w:style w:type="character" w:styleId="Mentionnonrsolue">
    <w:name w:val="Unresolved Mention"/>
    <w:basedOn w:val="Policepardfaut"/>
    <w:uiPriority w:val="99"/>
    <w:semiHidden/>
    <w:unhideWhenUsed/>
    <w:rsid w:val="00FF2A3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png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36" Type="http://schemas.openxmlformats.org/officeDocument/2006/relationships/image" Target="media/image17.wmf"/><Relationship Id="rId49" Type="http://schemas.openxmlformats.org/officeDocument/2006/relationships/hyperlink" Target="https://youtu.be/_zbHeEtRTZw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8" Type="http://schemas.microsoft.com/office/2007/relationships/hdphoto" Target="media/hdphoto1.wdp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D633D7-2CAB-49D8-8C3A-12AA61996C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2</Pages>
  <Words>455</Words>
  <Characters>2507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7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29</cp:revision>
  <cp:lastPrinted>2023-03-14T21:39:00Z</cp:lastPrinted>
  <dcterms:created xsi:type="dcterms:W3CDTF">2023-03-15T06:41:00Z</dcterms:created>
  <dcterms:modified xsi:type="dcterms:W3CDTF">2023-03-15T2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